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77E2FF9" w14:textId="77777777" w:rsidR="00971F49" w:rsidRDefault="00971F49" w:rsidP="00971F49">
      <w:pPr>
        <w:jc w:val="center"/>
      </w:pPr>
      <w:r>
        <w:t>Министерство науки и высшего образования РФ</w:t>
      </w:r>
    </w:p>
    <w:p w14:paraId="5F031788" w14:textId="77777777" w:rsidR="00971F49" w:rsidRDefault="00971F49" w:rsidP="00971F49">
      <w:pPr>
        <w:jc w:val="center"/>
      </w:pPr>
      <w:r>
        <w:t>ФГАОУ ВО Пермский национальный исследовательский</w:t>
      </w:r>
    </w:p>
    <w:p w14:paraId="14AA9F77" w14:textId="77777777" w:rsidR="00971F49" w:rsidRDefault="00971F49" w:rsidP="00971F49">
      <w:pPr>
        <w:jc w:val="center"/>
      </w:pPr>
      <w:r>
        <w:t>политехнический университет</w:t>
      </w:r>
    </w:p>
    <w:p w14:paraId="70B450A6" w14:textId="77777777" w:rsidR="00971F49" w:rsidRDefault="00971F49" w:rsidP="00971F49">
      <w:pPr>
        <w:jc w:val="center"/>
      </w:pPr>
      <w:r>
        <w:t>Кафедра «Вычислительная математика, механика и биомеханика»</w:t>
      </w:r>
    </w:p>
    <w:p w14:paraId="5086E7E4" w14:textId="77777777" w:rsidR="00971F49" w:rsidRDefault="00971F49" w:rsidP="00971F49">
      <w:pPr>
        <w:jc w:val="center"/>
      </w:pPr>
    </w:p>
    <w:p w14:paraId="627AEBC5" w14:textId="77777777" w:rsidR="00971F49" w:rsidRDefault="00971F49" w:rsidP="00971F49">
      <w:pPr>
        <w:jc w:val="center"/>
      </w:pPr>
    </w:p>
    <w:p w14:paraId="20B3CB85" w14:textId="77777777" w:rsidR="00971F49" w:rsidRDefault="00971F49" w:rsidP="00971F49">
      <w:pPr>
        <w:jc w:val="center"/>
      </w:pPr>
    </w:p>
    <w:p w14:paraId="2C9376D3" w14:textId="77777777" w:rsidR="00971F49" w:rsidRDefault="00971F49" w:rsidP="00971F49">
      <w:pPr>
        <w:jc w:val="center"/>
      </w:pPr>
    </w:p>
    <w:p w14:paraId="30423766" w14:textId="77777777" w:rsidR="00971F49" w:rsidRDefault="00971F49" w:rsidP="00971F49">
      <w:pPr>
        <w:jc w:val="center"/>
      </w:pPr>
    </w:p>
    <w:p w14:paraId="7754071D" w14:textId="77777777" w:rsidR="00971F49" w:rsidRDefault="00971F49" w:rsidP="00971F49">
      <w:pPr>
        <w:jc w:val="center"/>
      </w:pPr>
    </w:p>
    <w:p w14:paraId="6DA1D32D" w14:textId="77777777" w:rsidR="00971F49" w:rsidRDefault="00971F49" w:rsidP="00971F49">
      <w:pPr>
        <w:jc w:val="center"/>
      </w:pPr>
    </w:p>
    <w:p w14:paraId="742F580F" w14:textId="77777777" w:rsidR="00971F49" w:rsidRDefault="00971F49" w:rsidP="00971F49">
      <w:pPr>
        <w:jc w:val="center"/>
      </w:pPr>
    </w:p>
    <w:p w14:paraId="57523B3F" w14:textId="77777777" w:rsidR="00971F49" w:rsidRDefault="00971F49" w:rsidP="00971F49">
      <w:pPr>
        <w:jc w:val="center"/>
      </w:pPr>
    </w:p>
    <w:p w14:paraId="08B7CD36" w14:textId="77777777" w:rsidR="00971F49" w:rsidRDefault="00971F49" w:rsidP="00971F49">
      <w:pPr>
        <w:jc w:val="center"/>
      </w:pPr>
    </w:p>
    <w:p w14:paraId="0E48449F" w14:textId="77777777" w:rsidR="00971F49" w:rsidRDefault="00971F49" w:rsidP="00971F49">
      <w:pPr>
        <w:jc w:val="center"/>
      </w:pPr>
    </w:p>
    <w:p w14:paraId="057D3D7D" w14:textId="77777777" w:rsidR="00971F49" w:rsidRDefault="00971F49" w:rsidP="00971F49">
      <w:pPr>
        <w:jc w:val="center"/>
      </w:pPr>
    </w:p>
    <w:p w14:paraId="30ACA0F4" w14:textId="77777777" w:rsidR="00971F49" w:rsidRDefault="00971F49" w:rsidP="00971F49">
      <w:pPr>
        <w:jc w:val="center"/>
      </w:pPr>
    </w:p>
    <w:p w14:paraId="69A7817C" w14:textId="77777777" w:rsidR="00971F49" w:rsidRDefault="00971F49" w:rsidP="00971F49">
      <w:pPr>
        <w:jc w:val="center"/>
      </w:pPr>
    </w:p>
    <w:p w14:paraId="5A1F71E0" w14:textId="77777777" w:rsidR="00971F49" w:rsidRDefault="00971F49" w:rsidP="00971F49">
      <w:pPr>
        <w:jc w:val="center"/>
      </w:pPr>
      <w:r>
        <w:t>Отчет по лабораторной работе № 4</w:t>
      </w:r>
    </w:p>
    <w:p w14:paraId="03607393" w14:textId="77777777" w:rsidR="00971F49" w:rsidRDefault="00971F49" w:rsidP="00971F49">
      <w:pPr>
        <w:jc w:val="center"/>
      </w:pPr>
      <w:r>
        <w:t>тема «Линейные алгоритмы в</w:t>
      </w:r>
      <w:r w:rsidRPr="00971F49">
        <w:t xml:space="preserve"> </w:t>
      </w:r>
      <w:r>
        <w:rPr>
          <w:lang w:val="en-US"/>
        </w:rPr>
        <w:t>Java</w:t>
      </w:r>
      <w:r>
        <w:t>»</w:t>
      </w:r>
    </w:p>
    <w:p w14:paraId="263E6FAC" w14:textId="77777777" w:rsidR="00971F49" w:rsidRDefault="00971F49" w:rsidP="00971F49">
      <w:pPr>
        <w:jc w:val="center"/>
      </w:pPr>
      <w:r>
        <w:t>по дисциплине «Информатика»</w:t>
      </w:r>
    </w:p>
    <w:p w14:paraId="444EE5D6" w14:textId="77777777" w:rsidR="00971F49" w:rsidRDefault="00971F49" w:rsidP="00971F49">
      <w:pPr>
        <w:jc w:val="center"/>
      </w:pPr>
    </w:p>
    <w:p w14:paraId="21D4201B" w14:textId="77777777" w:rsidR="00971F49" w:rsidRDefault="00971F49" w:rsidP="00971F49">
      <w:pPr>
        <w:jc w:val="center"/>
      </w:pPr>
    </w:p>
    <w:p w14:paraId="61E06BB8" w14:textId="77777777" w:rsidR="00971F49" w:rsidRDefault="00971F49" w:rsidP="00971F49">
      <w:pPr>
        <w:jc w:val="center"/>
      </w:pPr>
    </w:p>
    <w:p w14:paraId="79916FB8" w14:textId="77777777" w:rsidR="00971F49" w:rsidRDefault="00971F49" w:rsidP="00971F49">
      <w:pPr>
        <w:jc w:val="center"/>
      </w:pPr>
    </w:p>
    <w:p w14:paraId="5B77EC0A" w14:textId="77777777" w:rsidR="00971F49" w:rsidRDefault="00971F49" w:rsidP="00971F49">
      <w:pPr>
        <w:jc w:val="center"/>
      </w:pPr>
    </w:p>
    <w:p w14:paraId="22A721C3" w14:textId="77777777" w:rsidR="00971F49" w:rsidRDefault="00971F49" w:rsidP="00971F49">
      <w:pPr>
        <w:jc w:val="center"/>
      </w:pPr>
    </w:p>
    <w:p w14:paraId="00C6FF6C" w14:textId="77777777" w:rsidR="00971F49" w:rsidRDefault="00971F49" w:rsidP="00971F49">
      <w:pPr>
        <w:jc w:val="center"/>
      </w:pPr>
    </w:p>
    <w:p w14:paraId="6D4193F2" w14:textId="77777777" w:rsidR="00971F49" w:rsidRDefault="00971F49" w:rsidP="00971F49">
      <w:pPr>
        <w:jc w:val="center"/>
      </w:pPr>
    </w:p>
    <w:p w14:paraId="0EEA64D4" w14:textId="77777777" w:rsidR="00ED33D4" w:rsidRPr="001B4988" w:rsidRDefault="00ED33D4" w:rsidP="00ED33D4">
      <w:pPr>
        <w:ind w:left="5670"/>
        <w:jc w:val="left"/>
      </w:pPr>
      <w:r>
        <w:t>Выполнил: студент группу ИСТ-2</w:t>
      </w:r>
      <w:r w:rsidRPr="001B4988">
        <w:t>2</w:t>
      </w:r>
      <w:r>
        <w:t>-1б Зверев А.А.</w:t>
      </w:r>
    </w:p>
    <w:p w14:paraId="512AD0C3" w14:textId="77777777" w:rsidR="00ED33D4" w:rsidRDefault="00ED33D4" w:rsidP="00ED33D4">
      <w:pPr>
        <w:ind w:left="5670"/>
        <w:jc w:val="left"/>
      </w:pPr>
    </w:p>
    <w:p w14:paraId="7297A812" w14:textId="77777777" w:rsidR="00ED33D4" w:rsidRDefault="00ED33D4" w:rsidP="00ED33D4">
      <w:pPr>
        <w:ind w:left="5670"/>
        <w:jc w:val="left"/>
      </w:pPr>
    </w:p>
    <w:p w14:paraId="3F17B592" w14:textId="77777777" w:rsidR="00ED33D4" w:rsidRDefault="00ED33D4" w:rsidP="00ED33D4">
      <w:pPr>
        <w:ind w:left="5670"/>
        <w:jc w:val="left"/>
      </w:pPr>
      <w:r>
        <w:t xml:space="preserve">Проверил: </w:t>
      </w:r>
      <w:proofErr w:type="spellStart"/>
      <w:r>
        <w:t>Нетбай</w:t>
      </w:r>
      <w:proofErr w:type="spellEnd"/>
      <w:r>
        <w:t xml:space="preserve"> Георгий Владимирович</w:t>
      </w:r>
    </w:p>
    <w:p w14:paraId="70B84DF2" w14:textId="3521A757" w:rsidR="00971F49" w:rsidRDefault="00971F49" w:rsidP="00ED33D4">
      <w:pPr>
        <w:ind w:left="5670"/>
        <w:jc w:val="left"/>
      </w:pPr>
    </w:p>
    <w:p w14:paraId="69932330" w14:textId="77777777" w:rsidR="00971F49" w:rsidRDefault="00971F49" w:rsidP="00971F49">
      <w:pPr>
        <w:jc w:val="center"/>
      </w:pPr>
    </w:p>
    <w:p w14:paraId="4CB9E664" w14:textId="77777777" w:rsidR="00971F49" w:rsidRDefault="00971F49" w:rsidP="00971F49">
      <w:pPr>
        <w:jc w:val="center"/>
      </w:pPr>
    </w:p>
    <w:p w14:paraId="12C87122" w14:textId="77777777" w:rsidR="00971F49" w:rsidRDefault="00971F49" w:rsidP="00971F49">
      <w:pPr>
        <w:jc w:val="center"/>
      </w:pPr>
    </w:p>
    <w:p w14:paraId="2EA8E0EC" w14:textId="77777777" w:rsidR="00971F49" w:rsidRDefault="00971F49" w:rsidP="00971F49">
      <w:pPr>
        <w:jc w:val="center"/>
      </w:pPr>
    </w:p>
    <w:p w14:paraId="1FC980B9" w14:textId="77777777" w:rsidR="00971F49" w:rsidRDefault="00971F49" w:rsidP="00971F49">
      <w:pPr>
        <w:jc w:val="center"/>
      </w:pPr>
    </w:p>
    <w:p w14:paraId="105BFB86" w14:textId="77777777" w:rsidR="00971F49" w:rsidRDefault="00971F49" w:rsidP="00971F49">
      <w:pPr>
        <w:jc w:val="center"/>
      </w:pPr>
    </w:p>
    <w:p w14:paraId="33CCEDA4" w14:textId="77777777" w:rsidR="00971F49" w:rsidRDefault="00971F49" w:rsidP="00971F49">
      <w:pPr>
        <w:jc w:val="center"/>
      </w:pPr>
    </w:p>
    <w:p w14:paraId="57C57BA0" w14:textId="77777777" w:rsidR="00971F49" w:rsidRDefault="00971F49" w:rsidP="00971F49">
      <w:pPr>
        <w:jc w:val="center"/>
      </w:pPr>
    </w:p>
    <w:p w14:paraId="4E249B2A" w14:textId="72D4C9C2" w:rsidR="00971F49" w:rsidRDefault="00971F49" w:rsidP="00971F49">
      <w:pPr>
        <w:spacing w:after="200" w:line="276" w:lineRule="auto"/>
        <w:jc w:val="center"/>
        <w:rPr>
          <w:b/>
        </w:rPr>
      </w:pPr>
      <w:r>
        <w:t>Пермь, 202</w:t>
      </w:r>
      <w:r w:rsidR="00ED33D4" w:rsidRPr="00A24BE2">
        <w:t>2</w:t>
      </w:r>
      <w:r>
        <w:rPr>
          <w:b/>
        </w:rPr>
        <w:br w:type="page"/>
      </w:r>
    </w:p>
    <w:p w14:paraId="6D6185A1" w14:textId="77777777" w:rsidR="00FF6D44" w:rsidRDefault="00FF6D44" w:rsidP="00FF6D44">
      <w:pPr>
        <w:spacing w:after="200" w:line="276" w:lineRule="auto"/>
        <w:jc w:val="center"/>
      </w:pPr>
      <w:r w:rsidRPr="00FF6D44">
        <w:rPr>
          <w:b/>
        </w:rPr>
        <w:lastRenderedPageBreak/>
        <w:t>Содержание</w:t>
      </w:r>
    </w:p>
    <w:p w14:paraId="7678573F" w14:textId="74F33A56" w:rsidR="006837BA" w:rsidRDefault="00FF6D44">
      <w:pPr>
        <w:pStyle w:val="12"/>
        <w:rPr>
          <w:rFonts w:asciiTheme="minorHAnsi" w:hAnsiTheme="minorHAnsi" w:cstheme="minorBidi"/>
          <w:noProof/>
          <w:sz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116149685" w:history="1">
        <w:r w:rsidR="006837BA" w:rsidRPr="00E57AE3">
          <w:rPr>
            <w:rStyle w:val="af0"/>
            <w:noProof/>
          </w:rPr>
          <w:t>Задание 1</w:t>
        </w:r>
        <w:r w:rsidR="006837BA">
          <w:rPr>
            <w:noProof/>
            <w:webHidden/>
          </w:rPr>
          <w:tab/>
        </w:r>
        <w:r w:rsidR="006837BA">
          <w:rPr>
            <w:noProof/>
            <w:webHidden/>
          </w:rPr>
          <w:fldChar w:fldCharType="begin"/>
        </w:r>
        <w:r w:rsidR="006837BA">
          <w:rPr>
            <w:noProof/>
            <w:webHidden/>
          </w:rPr>
          <w:instrText xml:space="preserve"> PAGEREF _Toc116149685 \h </w:instrText>
        </w:r>
        <w:r w:rsidR="006837BA">
          <w:rPr>
            <w:noProof/>
            <w:webHidden/>
          </w:rPr>
        </w:r>
        <w:r w:rsidR="006837BA">
          <w:rPr>
            <w:noProof/>
            <w:webHidden/>
          </w:rPr>
          <w:fldChar w:fldCharType="separate"/>
        </w:r>
        <w:r w:rsidR="006837BA">
          <w:rPr>
            <w:noProof/>
            <w:webHidden/>
          </w:rPr>
          <w:t>3</w:t>
        </w:r>
        <w:r w:rsidR="006837BA">
          <w:rPr>
            <w:noProof/>
            <w:webHidden/>
          </w:rPr>
          <w:fldChar w:fldCharType="end"/>
        </w:r>
      </w:hyperlink>
    </w:p>
    <w:p w14:paraId="01B7F41E" w14:textId="7A6B26D9" w:rsidR="006837BA" w:rsidRDefault="00BC3CCB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6149686" w:history="1">
        <w:r w:rsidR="006837BA" w:rsidRPr="00E57AE3">
          <w:rPr>
            <w:rStyle w:val="af0"/>
            <w:noProof/>
          </w:rPr>
          <w:t>1.1. Постановка задачи</w:t>
        </w:r>
        <w:r w:rsidR="006837BA">
          <w:rPr>
            <w:noProof/>
            <w:webHidden/>
          </w:rPr>
          <w:tab/>
        </w:r>
        <w:r w:rsidR="006837BA">
          <w:rPr>
            <w:noProof/>
            <w:webHidden/>
          </w:rPr>
          <w:fldChar w:fldCharType="begin"/>
        </w:r>
        <w:r w:rsidR="006837BA">
          <w:rPr>
            <w:noProof/>
            <w:webHidden/>
          </w:rPr>
          <w:instrText xml:space="preserve"> PAGEREF _Toc116149686 \h </w:instrText>
        </w:r>
        <w:r w:rsidR="006837BA">
          <w:rPr>
            <w:noProof/>
            <w:webHidden/>
          </w:rPr>
        </w:r>
        <w:r w:rsidR="006837BA">
          <w:rPr>
            <w:noProof/>
            <w:webHidden/>
          </w:rPr>
          <w:fldChar w:fldCharType="separate"/>
        </w:r>
        <w:r w:rsidR="006837BA">
          <w:rPr>
            <w:noProof/>
            <w:webHidden/>
          </w:rPr>
          <w:t>3</w:t>
        </w:r>
        <w:r w:rsidR="006837BA">
          <w:rPr>
            <w:noProof/>
            <w:webHidden/>
          </w:rPr>
          <w:fldChar w:fldCharType="end"/>
        </w:r>
      </w:hyperlink>
    </w:p>
    <w:p w14:paraId="091CC97D" w14:textId="3C03E5C0" w:rsidR="006837BA" w:rsidRDefault="00BC3CCB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6149687" w:history="1">
        <w:r w:rsidR="006837BA" w:rsidRPr="00E57AE3">
          <w:rPr>
            <w:rStyle w:val="af0"/>
            <w:noProof/>
            <w:lang w:val="en-US"/>
          </w:rPr>
          <w:t xml:space="preserve">1.2. </w:t>
        </w:r>
        <w:r w:rsidR="006837BA" w:rsidRPr="00E57AE3">
          <w:rPr>
            <w:rStyle w:val="af0"/>
            <w:noProof/>
          </w:rPr>
          <w:t>Решение</w:t>
        </w:r>
        <w:r w:rsidR="006837BA" w:rsidRPr="00E57AE3">
          <w:rPr>
            <w:rStyle w:val="af0"/>
            <w:noProof/>
            <w:lang w:val="en-US"/>
          </w:rPr>
          <w:t xml:space="preserve"> </w:t>
        </w:r>
        <w:r w:rsidR="006837BA" w:rsidRPr="00E57AE3">
          <w:rPr>
            <w:rStyle w:val="af0"/>
            <w:noProof/>
          </w:rPr>
          <w:t>задачи</w:t>
        </w:r>
        <w:r w:rsidR="006837BA" w:rsidRPr="00E57AE3">
          <w:rPr>
            <w:rStyle w:val="af0"/>
            <w:noProof/>
            <w:lang w:val="en-US"/>
          </w:rPr>
          <w:t xml:space="preserve">, </w:t>
        </w:r>
        <w:r w:rsidR="006837BA" w:rsidRPr="00E57AE3">
          <w:rPr>
            <w:rStyle w:val="af0"/>
            <w:noProof/>
          </w:rPr>
          <w:t>код</w:t>
        </w:r>
        <w:r w:rsidR="006837BA" w:rsidRPr="00E57AE3">
          <w:rPr>
            <w:rStyle w:val="af0"/>
            <w:noProof/>
            <w:lang w:val="en-US"/>
          </w:rPr>
          <w:t xml:space="preserve"> </w:t>
        </w:r>
        <w:r w:rsidR="006837BA" w:rsidRPr="00E57AE3">
          <w:rPr>
            <w:rStyle w:val="af0"/>
            <w:noProof/>
          </w:rPr>
          <w:t>программы</w:t>
        </w:r>
        <w:r w:rsidR="006837BA">
          <w:rPr>
            <w:noProof/>
            <w:webHidden/>
          </w:rPr>
          <w:tab/>
        </w:r>
        <w:r w:rsidR="006837BA">
          <w:rPr>
            <w:noProof/>
            <w:webHidden/>
          </w:rPr>
          <w:fldChar w:fldCharType="begin"/>
        </w:r>
        <w:r w:rsidR="006837BA">
          <w:rPr>
            <w:noProof/>
            <w:webHidden/>
          </w:rPr>
          <w:instrText xml:space="preserve"> PAGEREF _Toc116149687 \h </w:instrText>
        </w:r>
        <w:r w:rsidR="006837BA">
          <w:rPr>
            <w:noProof/>
            <w:webHidden/>
          </w:rPr>
        </w:r>
        <w:r w:rsidR="006837BA">
          <w:rPr>
            <w:noProof/>
            <w:webHidden/>
          </w:rPr>
          <w:fldChar w:fldCharType="separate"/>
        </w:r>
        <w:r w:rsidR="006837BA">
          <w:rPr>
            <w:noProof/>
            <w:webHidden/>
          </w:rPr>
          <w:t>3</w:t>
        </w:r>
        <w:r w:rsidR="006837BA">
          <w:rPr>
            <w:noProof/>
            <w:webHidden/>
          </w:rPr>
          <w:fldChar w:fldCharType="end"/>
        </w:r>
      </w:hyperlink>
    </w:p>
    <w:p w14:paraId="306A88CB" w14:textId="448CECBF" w:rsidR="006837BA" w:rsidRDefault="00BC3CCB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6149688" w:history="1">
        <w:r w:rsidR="006837BA" w:rsidRPr="00E57AE3">
          <w:rPr>
            <w:rStyle w:val="af0"/>
            <w:noProof/>
          </w:rPr>
          <w:t>1.3. Тестирование работы программы с проверкой</w:t>
        </w:r>
        <w:r w:rsidR="006837BA">
          <w:rPr>
            <w:noProof/>
            <w:webHidden/>
          </w:rPr>
          <w:tab/>
        </w:r>
        <w:r w:rsidR="006837BA">
          <w:rPr>
            <w:noProof/>
            <w:webHidden/>
          </w:rPr>
          <w:fldChar w:fldCharType="begin"/>
        </w:r>
        <w:r w:rsidR="006837BA">
          <w:rPr>
            <w:noProof/>
            <w:webHidden/>
          </w:rPr>
          <w:instrText xml:space="preserve"> PAGEREF _Toc116149688 \h </w:instrText>
        </w:r>
        <w:r w:rsidR="006837BA">
          <w:rPr>
            <w:noProof/>
            <w:webHidden/>
          </w:rPr>
        </w:r>
        <w:r w:rsidR="006837BA">
          <w:rPr>
            <w:noProof/>
            <w:webHidden/>
          </w:rPr>
          <w:fldChar w:fldCharType="separate"/>
        </w:r>
        <w:r w:rsidR="006837BA">
          <w:rPr>
            <w:noProof/>
            <w:webHidden/>
          </w:rPr>
          <w:t>3</w:t>
        </w:r>
        <w:r w:rsidR="006837BA">
          <w:rPr>
            <w:noProof/>
            <w:webHidden/>
          </w:rPr>
          <w:fldChar w:fldCharType="end"/>
        </w:r>
      </w:hyperlink>
    </w:p>
    <w:p w14:paraId="020EB00D" w14:textId="3112E8B0" w:rsidR="006837BA" w:rsidRDefault="00BC3CCB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6149689" w:history="1">
        <w:r w:rsidR="006837BA" w:rsidRPr="00E57AE3">
          <w:rPr>
            <w:rStyle w:val="af0"/>
            <w:noProof/>
            <w:lang w:val="en-US"/>
          </w:rPr>
          <w:t>2</w:t>
        </w:r>
        <w:r w:rsidR="006837BA" w:rsidRPr="00E57AE3">
          <w:rPr>
            <w:rStyle w:val="af0"/>
            <w:noProof/>
          </w:rPr>
          <w:t>.1. Постановка задачи</w:t>
        </w:r>
        <w:r w:rsidR="006837BA">
          <w:rPr>
            <w:noProof/>
            <w:webHidden/>
          </w:rPr>
          <w:tab/>
        </w:r>
        <w:r w:rsidR="006837BA">
          <w:rPr>
            <w:noProof/>
            <w:webHidden/>
          </w:rPr>
          <w:fldChar w:fldCharType="begin"/>
        </w:r>
        <w:r w:rsidR="006837BA">
          <w:rPr>
            <w:noProof/>
            <w:webHidden/>
          </w:rPr>
          <w:instrText xml:space="preserve"> PAGEREF _Toc116149689 \h </w:instrText>
        </w:r>
        <w:r w:rsidR="006837BA">
          <w:rPr>
            <w:noProof/>
            <w:webHidden/>
          </w:rPr>
        </w:r>
        <w:r w:rsidR="006837BA">
          <w:rPr>
            <w:noProof/>
            <w:webHidden/>
          </w:rPr>
          <w:fldChar w:fldCharType="separate"/>
        </w:r>
        <w:r w:rsidR="006837BA">
          <w:rPr>
            <w:noProof/>
            <w:webHidden/>
          </w:rPr>
          <w:t>5</w:t>
        </w:r>
        <w:r w:rsidR="006837BA">
          <w:rPr>
            <w:noProof/>
            <w:webHidden/>
          </w:rPr>
          <w:fldChar w:fldCharType="end"/>
        </w:r>
      </w:hyperlink>
    </w:p>
    <w:p w14:paraId="0884A4ED" w14:textId="67BB3A7C" w:rsidR="006837BA" w:rsidRDefault="00BC3CCB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6149690" w:history="1">
        <w:r w:rsidR="006837BA" w:rsidRPr="00E57AE3">
          <w:rPr>
            <w:rStyle w:val="af0"/>
            <w:noProof/>
          </w:rPr>
          <w:t>2.2. Решение задачи, код программы</w:t>
        </w:r>
        <w:r w:rsidR="006837BA">
          <w:rPr>
            <w:noProof/>
            <w:webHidden/>
          </w:rPr>
          <w:tab/>
        </w:r>
        <w:r w:rsidR="006837BA">
          <w:rPr>
            <w:noProof/>
            <w:webHidden/>
          </w:rPr>
          <w:fldChar w:fldCharType="begin"/>
        </w:r>
        <w:r w:rsidR="006837BA">
          <w:rPr>
            <w:noProof/>
            <w:webHidden/>
          </w:rPr>
          <w:instrText xml:space="preserve"> PAGEREF _Toc116149690 \h </w:instrText>
        </w:r>
        <w:r w:rsidR="006837BA">
          <w:rPr>
            <w:noProof/>
            <w:webHidden/>
          </w:rPr>
        </w:r>
        <w:r w:rsidR="006837BA">
          <w:rPr>
            <w:noProof/>
            <w:webHidden/>
          </w:rPr>
          <w:fldChar w:fldCharType="separate"/>
        </w:r>
        <w:r w:rsidR="006837BA">
          <w:rPr>
            <w:noProof/>
            <w:webHidden/>
          </w:rPr>
          <w:t>5</w:t>
        </w:r>
        <w:r w:rsidR="006837BA">
          <w:rPr>
            <w:noProof/>
            <w:webHidden/>
          </w:rPr>
          <w:fldChar w:fldCharType="end"/>
        </w:r>
      </w:hyperlink>
    </w:p>
    <w:p w14:paraId="63B7CACA" w14:textId="2BF4F331" w:rsidR="006837BA" w:rsidRDefault="00BC3CCB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6149691" w:history="1">
        <w:r w:rsidR="006837BA" w:rsidRPr="00E57AE3">
          <w:rPr>
            <w:rStyle w:val="af0"/>
            <w:noProof/>
            <w:lang w:val="en-US"/>
          </w:rPr>
          <w:t>2</w:t>
        </w:r>
        <w:r w:rsidR="006837BA" w:rsidRPr="00E57AE3">
          <w:rPr>
            <w:rStyle w:val="af0"/>
            <w:noProof/>
          </w:rPr>
          <w:t>.3. Тестирование работы программы с проверкой</w:t>
        </w:r>
        <w:r w:rsidR="006837BA">
          <w:rPr>
            <w:noProof/>
            <w:webHidden/>
          </w:rPr>
          <w:tab/>
        </w:r>
        <w:r w:rsidR="006837BA">
          <w:rPr>
            <w:noProof/>
            <w:webHidden/>
          </w:rPr>
          <w:fldChar w:fldCharType="begin"/>
        </w:r>
        <w:r w:rsidR="006837BA">
          <w:rPr>
            <w:noProof/>
            <w:webHidden/>
          </w:rPr>
          <w:instrText xml:space="preserve"> PAGEREF _Toc116149691 \h </w:instrText>
        </w:r>
        <w:r w:rsidR="006837BA">
          <w:rPr>
            <w:noProof/>
            <w:webHidden/>
          </w:rPr>
        </w:r>
        <w:r w:rsidR="006837BA">
          <w:rPr>
            <w:noProof/>
            <w:webHidden/>
          </w:rPr>
          <w:fldChar w:fldCharType="separate"/>
        </w:r>
        <w:r w:rsidR="006837BA">
          <w:rPr>
            <w:noProof/>
            <w:webHidden/>
          </w:rPr>
          <w:t>5</w:t>
        </w:r>
        <w:r w:rsidR="006837BA">
          <w:rPr>
            <w:noProof/>
            <w:webHidden/>
          </w:rPr>
          <w:fldChar w:fldCharType="end"/>
        </w:r>
      </w:hyperlink>
    </w:p>
    <w:p w14:paraId="1CEB806E" w14:textId="4EAF75CD" w:rsidR="006837BA" w:rsidRDefault="00BC3CCB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6149692" w:history="1">
        <w:r w:rsidR="006837BA" w:rsidRPr="00E57AE3">
          <w:rPr>
            <w:rStyle w:val="af0"/>
            <w:noProof/>
          </w:rPr>
          <w:t>3.1. Постановка задачи</w:t>
        </w:r>
        <w:r w:rsidR="006837BA">
          <w:rPr>
            <w:noProof/>
            <w:webHidden/>
          </w:rPr>
          <w:tab/>
        </w:r>
        <w:r w:rsidR="006837BA">
          <w:rPr>
            <w:noProof/>
            <w:webHidden/>
          </w:rPr>
          <w:fldChar w:fldCharType="begin"/>
        </w:r>
        <w:r w:rsidR="006837BA">
          <w:rPr>
            <w:noProof/>
            <w:webHidden/>
          </w:rPr>
          <w:instrText xml:space="preserve"> PAGEREF _Toc116149692 \h </w:instrText>
        </w:r>
        <w:r w:rsidR="006837BA">
          <w:rPr>
            <w:noProof/>
            <w:webHidden/>
          </w:rPr>
        </w:r>
        <w:r w:rsidR="006837BA">
          <w:rPr>
            <w:noProof/>
            <w:webHidden/>
          </w:rPr>
          <w:fldChar w:fldCharType="separate"/>
        </w:r>
        <w:r w:rsidR="006837BA">
          <w:rPr>
            <w:noProof/>
            <w:webHidden/>
          </w:rPr>
          <w:t>6</w:t>
        </w:r>
        <w:r w:rsidR="006837BA">
          <w:rPr>
            <w:noProof/>
            <w:webHidden/>
          </w:rPr>
          <w:fldChar w:fldCharType="end"/>
        </w:r>
      </w:hyperlink>
    </w:p>
    <w:p w14:paraId="11AAAEC4" w14:textId="7E2EA837" w:rsidR="006837BA" w:rsidRDefault="00BC3CCB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6149693" w:history="1">
        <w:r w:rsidR="006837BA" w:rsidRPr="00E57AE3">
          <w:rPr>
            <w:rStyle w:val="af0"/>
            <w:noProof/>
          </w:rPr>
          <w:t>3.2. Решение задачи, код программы</w:t>
        </w:r>
        <w:r w:rsidR="006837BA">
          <w:rPr>
            <w:noProof/>
            <w:webHidden/>
          </w:rPr>
          <w:tab/>
        </w:r>
        <w:r w:rsidR="006837BA">
          <w:rPr>
            <w:noProof/>
            <w:webHidden/>
          </w:rPr>
          <w:fldChar w:fldCharType="begin"/>
        </w:r>
        <w:r w:rsidR="006837BA">
          <w:rPr>
            <w:noProof/>
            <w:webHidden/>
          </w:rPr>
          <w:instrText xml:space="preserve"> PAGEREF _Toc116149693 \h </w:instrText>
        </w:r>
        <w:r w:rsidR="006837BA">
          <w:rPr>
            <w:noProof/>
            <w:webHidden/>
          </w:rPr>
        </w:r>
        <w:r w:rsidR="006837BA">
          <w:rPr>
            <w:noProof/>
            <w:webHidden/>
          </w:rPr>
          <w:fldChar w:fldCharType="separate"/>
        </w:r>
        <w:r w:rsidR="006837BA">
          <w:rPr>
            <w:noProof/>
            <w:webHidden/>
          </w:rPr>
          <w:t>6</w:t>
        </w:r>
        <w:r w:rsidR="006837BA">
          <w:rPr>
            <w:noProof/>
            <w:webHidden/>
          </w:rPr>
          <w:fldChar w:fldCharType="end"/>
        </w:r>
      </w:hyperlink>
    </w:p>
    <w:p w14:paraId="5BFF4E86" w14:textId="6B05874E" w:rsidR="006837BA" w:rsidRDefault="00BC3CCB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6149694" w:history="1">
        <w:r w:rsidR="006837BA" w:rsidRPr="00E57AE3">
          <w:rPr>
            <w:rStyle w:val="af0"/>
            <w:noProof/>
          </w:rPr>
          <w:t>3.3. Тестирование работы программы с проверкой</w:t>
        </w:r>
        <w:r w:rsidR="006837BA">
          <w:rPr>
            <w:noProof/>
            <w:webHidden/>
          </w:rPr>
          <w:tab/>
        </w:r>
        <w:r w:rsidR="006837BA">
          <w:rPr>
            <w:noProof/>
            <w:webHidden/>
          </w:rPr>
          <w:fldChar w:fldCharType="begin"/>
        </w:r>
        <w:r w:rsidR="006837BA">
          <w:rPr>
            <w:noProof/>
            <w:webHidden/>
          </w:rPr>
          <w:instrText xml:space="preserve"> PAGEREF _Toc116149694 \h </w:instrText>
        </w:r>
        <w:r w:rsidR="006837BA">
          <w:rPr>
            <w:noProof/>
            <w:webHidden/>
          </w:rPr>
        </w:r>
        <w:r w:rsidR="006837BA">
          <w:rPr>
            <w:noProof/>
            <w:webHidden/>
          </w:rPr>
          <w:fldChar w:fldCharType="separate"/>
        </w:r>
        <w:r w:rsidR="006837BA">
          <w:rPr>
            <w:noProof/>
            <w:webHidden/>
          </w:rPr>
          <w:t>6</w:t>
        </w:r>
        <w:r w:rsidR="006837BA">
          <w:rPr>
            <w:noProof/>
            <w:webHidden/>
          </w:rPr>
          <w:fldChar w:fldCharType="end"/>
        </w:r>
      </w:hyperlink>
    </w:p>
    <w:p w14:paraId="6C7442CB" w14:textId="370E37A9" w:rsidR="006837BA" w:rsidRDefault="00BC3CCB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6149695" w:history="1">
        <w:r w:rsidR="006837BA" w:rsidRPr="00E57AE3">
          <w:rPr>
            <w:rStyle w:val="af0"/>
            <w:noProof/>
          </w:rPr>
          <w:t>4.1. Постановка задачи</w:t>
        </w:r>
        <w:r w:rsidR="006837BA">
          <w:rPr>
            <w:noProof/>
            <w:webHidden/>
          </w:rPr>
          <w:tab/>
        </w:r>
        <w:r w:rsidR="006837BA">
          <w:rPr>
            <w:noProof/>
            <w:webHidden/>
          </w:rPr>
          <w:fldChar w:fldCharType="begin"/>
        </w:r>
        <w:r w:rsidR="006837BA">
          <w:rPr>
            <w:noProof/>
            <w:webHidden/>
          </w:rPr>
          <w:instrText xml:space="preserve"> PAGEREF _Toc116149695 \h </w:instrText>
        </w:r>
        <w:r w:rsidR="006837BA">
          <w:rPr>
            <w:noProof/>
            <w:webHidden/>
          </w:rPr>
        </w:r>
        <w:r w:rsidR="006837BA">
          <w:rPr>
            <w:noProof/>
            <w:webHidden/>
          </w:rPr>
          <w:fldChar w:fldCharType="separate"/>
        </w:r>
        <w:r w:rsidR="006837BA">
          <w:rPr>
            <w:noProof/>
            <w:webHidden/>
          </w:rPr>
          <w:t>7</w:t>
        </w:r>
        <w:r w:rsidR="006837BA">
          <w:rPr>
            <w:noProof/>
            <w:webHidden/>
          </w:rPr>
          <w:fldChar w:fldCharType="end"/>
        </w:r>
      </w:hyperlink>
    </w:p>
    <w:p w14:paraId="433356F6" w14:textId="490CD18B" w:rsidR="006837BA" w:rsidRDefault="00BC3CCB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6149696" w:history="1">
        <w:r w:rsidR="006837BA" w:rsidRPr="00E57AE3">
          <w:rPr>
            <w:rStyle w:val="af0"/>
            <w:noProof/>
          </w:rPr>
          <w:t>4.2. Решение задачи, код программы</w:t>
        </w:r>
        <w:r w:rsidR="006837BA">
          <w:rPr>
            <w:noProof/>
            <w:webHidden/>
          </w:rPr>
          <w:tab/>
        </w:r>
        <w:r w:rsidR="006837BA">
          <w:rPr>
            <w:noProof/>
            <w:webHidden/>
          </w:rPr>
          <w:fldChar w:fldCharType="begin"/>
        </w:r>
        <w:r w:rsidR="006837BA">
          <w:rPr>
            <w:noProof/>
            <w:webHidden/>
          </w:rPr>
          <w:instrText xml:space="preserve"> PAGEREF _Toc116149696 \h </w:instrText>
        </w:r>
        <w:r w:rsidR="006837BA">
          <w:rPr>
            <w:noProof/>
            <w:webHidden/>
          </w:rPr>
        </w:r>
        <w:r w:rsidR="006837BA">
          <w:rPr>
            <w:noProof/>
            <w:webHidden/>
          </w:rPr>
          <w:fldChar w:fldCharType="separate"/>
        </w:r>
        <w:r w:rsidR="006837BA">
          <w:rPr>
            <w:noProof/>
            <w:webHidden/>
          </w:rPr>
          <w:t>7</w:t>
        </w:r>
        <w:r w:rsidR="006837BA">
          <w:rPr>
            <w:noProof/>
            <w:webHidden/>
          </w:rPr>
          <w:fldChar w:fldCharType="end"/>
        </w:r>
      </w:hyperlink>
    </w:p>
    <w:p w14:paraId="239C06E4" w14:textId="28B7AD73" w:rsidR="006837BA" w:rsidRDefault="00BC3CCB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6149697" w:history="1">
        <w:r w:rsidR="006837BA" w:rsidRPr="00E57AE3">
          <w:rPr>
            <w:rStyle w:val="af0"/>
            <w:noProof/>
          </w:rPr>
          <w:t>4.3. Тестирование работы программы с проверкой</w:t>
        </w:r>
        <w:r w:rsidR="006837BA">
          <w:rPr>
            <w:noProof/>
            <w:webHidden/>
          </w:rPr>
          <w:tab/>
        </w:r>
        <w:r w:rsidR="006837BA">
          <w:rPr>
            <w:noProof/>
            <w:webHidden/>
          </w:rPr>
          <w:fldChar w:fldCharType="begin"/>
        </w:r>
        <w:r w:rsidR="006837BA">
          <w:rPr>
            <w:noProof/>
            <w:webHidden/>
          </w:rPr>
          <w:instrText xml:space="preserve"> PAGEREF _Toc116149697 \h </w:instrText>
        </w:r>
        <w:r w:rsidR="006837BA">
          <w:rPr>
            <w:noProof/>
            <w:webHidden/>
          </w:rPr>
        </w:r>
        <w:r w:rsidR="006837BA">
          <w:rPr>
            <w:noProof/>
            <w:webHidden/>
          </w:rPr>
          <w:fldChar w:fldCharType="separate"/>
        </w:r>
        <w:r w:rsidR="006837BA">
          <w:rPr>
            <w:noProof/>
            <w:webHidden/>
          </w:rPr>
          <w:t>7</w:t>
        </w:r>
        <w:r w:rsidR="006837BA">
          <w:rPr>
            <w:noProof/>
            <w:webHidden/>
          </w:rPr>
          <w:fldChar w:fldCharType="end"/>
        </w:r>
      </w:hyperlink>
    </w:p>
    <w:p w14:paraId="214DF455" w14:textId="33C12568" w:rsidR="00FF6D44" w:rsidRPr="00971F49" w:rsidRDefault="00FF6D44">
      <w:pPr>
        <w:spacing w:after="200" w:line="276" w:lineRule="auto"/>
        <w:jc w:val="left"/>
      </w:pPr>
      <w:r>
        <w:rPr>
          <w:rFonts w:eastAsiaTheme="minorEastAsia" w:cs="Times New Roman"/>
          <w:lang w:eastAsia="ru-RU"/>
        </w:rPr>
        <w:fldChar w:fldCharType="end"/>
      </w:r>
      <w:r>
        <w:br w:type="page"/>
      </w:r>
    </w:p>
    <w:p w14:paraId="46A332B3" w14:textId="77777777" w:rsidR="0037690F" w:rsidRPr="00D446C2" w:rsidRDefault="0037690F" w:rsidP="0037690F">
      <w:pPr>
        <w:pStyle w:val="10"/>
      </w:pPr>
      <w:bookmarkStart w:id="0" w:name="_Toc116149685"/>
      <w:r>
        <w:lastRenderedPageBreak/>
        <w:t>Задание 1</w:t>
      </w:r>
      <w:bookmarkEnd w:id="0"/>
    </w:p>
    <w:p w14:paraId="7DDCE45A" w14:textId="77777777" w:rsidR="00FA5111" w:rsidRPr="00D446C2" w:rsidRDefault="00D446C2" w:rsidP="0037690F">
      <w:pPr>
        <w:pStyle w:val="2"/>
      </w:pPr>
      <w:bookmarkStart w:id="1" w:name="_Toc116149686"/>
      <w:r>
        <w:t xml:space="preserve">1.1. </w:t>
      </w:r>
      <w:r w:rsidR="0037690F">
        <w:t>Постановка задачи</w:t>
      </w:r>
      <w:bookmarkEnd w:id="1"/>
    </w:p>
    <w:p w14:paraId="430ED68D" w14:textId="77777777" w:rsidR="00ED33D4" w:rsidRPr="003B3436" w:rsidRDefault="00ED33D4" w:rsidP="00ED33D4">
      <w:pPr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>Вычислить значения двух функций, вычисление значения функций организовать в виде отдельных методов класса:</w:t>
      </w:r>
    </w:p>
    <w:p w14:paraId="2B49B1F2" w14:textId="77777777" w:rsidR="00ED33D4" w:rsidRPr="00A24BE2" w:rsidRDefault="00ED33D4" w:rsidP="00ED33D4">
      <w:pPr>
        <w:contextualSpacing/>
        <w:rPr>
          <w:rFonts w:cs="Times New Roman"/>
          <w:szCs w:val="24"/>
          <w:lang w:val="en-US"/>
        </w:rPr>
      </w:pPr>
      <w:r w:rsidRPr="00A24BE2">
        <w:rPr>
          <w:rFonts w:cs="Times New Roman"/>
          <w:szCs w:val="24"/>
          <w:lang w:val="en-US"/>
        </w:rPr>
        <w:t xml:space="preserve">1) </w:t>
      </w:r>
      <w:r w:rsidRPr="00AD2023">
        <w:rPr>
          <w:rFonts w:cs="Times New Roman"/>
          <w:position w:val="-32"/>
          <w:szCs w:val="24"/>
        </w:rPr>
        <w:object w:dxaOrig="1920" w:dyaOrig="760" w14:anchorId="0A5F76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8pt;height:38.2pt" o:ole="">
            <v:imagedata r:id="rId6" o:title=""/>
          </v:shape>
          <o:OLEObject Type="Embed" ProgID="Equation.DSMT4" ShapeID="_x0000_i1025" DrawAspect="Content" ObjectID="_1727546728" r:id="rId7"/>
        </w:object>
      </w:r>
      <w:r w:rsidRPr="00A24BE2">
        <w:rPr>
          <w:rFonts w:cs="Times New Roman"/>
          <w:szCs w:val="24"/>
          <w:lang w:val="en-US"/>
        </w:rPr>
        <w:t>;</w:t>
      </w:r>
    </w:p>
    <w:p w14:paraId="2603022D" w14:textId="37265ED3" w:rsidR="00FF6D44" w:rsidRPr="00A24BE2" w:rsidRDefault="00ED33D4" w:rsidP="001E2AC2">
      <w:pPr>
        <w:contextualSpacing/>
        <w:rPr>
          <w:rFonts w:cs="Times New Roman"/>
          <w:szCs w:val="24"/>
          <w:lang w:val="en-US"/>
        </w:rPr>
      </w:pPr>
      <w:r w:rsidRPr="00A24BE2">
        <w:rPr>
          <w:rFonts w:cs="Times New Roman"/>
          <w:szCs w:val="24"/>
          <w:lang w:val="en-US"/>
        </w:rPr>
        <w:t xml:space="preserve">2) </w:t>
      </w:r>
      <w:r w:rsidRPr="00D23FD5">
        <w:rPr>
          <w:rFonts w:cs="Times New Roman"/>
          <w:position w:val="-44"/>
          <w:szCs w:val="24"/>
        </w:rPr>
        <w:object w:dxaOrig="4440" w:dyaOrig="1100" w14:anchorId="0B512541">
          <v:shape id="_x0000_i1026" type="#_x0000_t75" style="width:222.25pt;height:55.7pt" o:ole="">
            <v:imagedata r:id="rId8" o:title=""/>
          </v:shape>
          <o:OLEObject Type="Embed" ProgID="Equation.DSMT4" ShapeID="_x0000_i1026" DrawAspect="Content" ObjectID="_1727546729" r:id="rId9"/>
        </w:object>
      </w:r>
      <w:r w:rsidRPr="00A24BE2">
        <w:rPr>
          <w:rFonts w:cs="Times New Roman"/>
          <w:szCs w:val="24"/>
          <w:lang w:val="en-US"/>
        </w:rPr>
        <w:t>.</w:t>
      </w:r>
    </w:p>
    <w:p w14:paraId="5C774E24" w14:textId="77777777" w:rsidR="001E2AC2" w:rsidRPr="0037690F" w:rsidRDefault="00D446C2" w:rsidP="0037690F">
      <w:pPr>
        <w:pStyle w:val="2"/>
        <w:rPr>
          <w:lang w:val="en-US"/>
        </w:rPr>
      </w:pPr>
      <w:bookmarkStart w:id="2" w:name="_Toc116149687"/>
      <w:r w:rsidRPr="00D446C2">
        <w:rPr>
          <w:lang w:val="en-US"/>
        </w:rPr>
        <w:t xml:space="preserve">1.2. </w:t>
      </w:r>
      <w:r w:rsidR="0037690F">
        <w:t>Решение</w:t>
      </w:r>
      <w:r w:rsidR="0037690F" w:rsidRPr="0037690F">
        <w:rPr>
          <w:lang w:val="en-US"/>
        </w:rPr>
        <w:t xml:space="preserve"> </w:t>
      </w:r>
      <w:r w:rsidR="0037690F">
        <w:t>задачи</w:t>
      </w:r>
      <w:r w:rsidR="0037690F">
        <w:rPr>
          <w:lang w:val="en-US"/>
        </w:rPr>
        <w:t>,</w:t>
      </w:r>
      <w:r w:rsidR="0037690F" w:rsidRPr="00D446C2">
        <w:rPr>
          <w:lang w:val="en-US"/>
        </w:rPr>
        <w:t xml:space="preserve"> </w:t>
      </w:r>
      <w:r w:rsidR="0037690F">
        <w:t>код</w:t>
      </w:r>
      <w:r w:rsidR="0037690F" w:rsidRPr="0037690F">
        <w:rPr>
          <w:lang w:val="en-US"/>
        </w:rPr>
        <w:t xml:space="preserve"> </w:t>
      </w:r>
      <w:r w:rsidR="0037690F">
        <w:t>программы</w:t>
      </w:r>
      <w:bookmarkEnd w:id="2"/>
    </w:p>
    <w:p w14:paraId="7467789E" w14:textId="77777777" w:rsidR="006837BA" w:rsidRPr="006837BA" w:rsidRDefault="006837BA" w:rsidP="006837B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6837B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proofErr w:type="spellStart"/>
      <w:r w:rsidRPr="006837B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searchingR</w:t>
      </w:r>
      <w:proofErr w:type="spellEnd"/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 {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Scanner in = </w:t>
      </w:r>
      <w:r w:rsidRPr="006837B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6837B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6837B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837B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proofErr w:type="spellStart"/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6837B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d</w:t>
      </w:r>
      <w:proofErr w:type="spellEnd"/>
      <w:r w:rsidRPr="006837B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837B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proofErr w:type="spellStart"/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6837B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6837B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Input y &amp; d"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6837B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837B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 = </w:t>
      </w:r>
      <w:proofErr w:type="spellStart"/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Double</w:t>
      </w:r>
      <w:proofErr w:type="spellEnd"/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6837B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837B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d = </w:t>
      </w:r>
      <w:proofErr w:type="spellStart"/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Double</w:t>
      </w:r>
      <w:proofErr w:type="spellEnd"/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6837B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837B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 = (</w:t>
      </w:r>
      <w:r w:rsidRPr="006837B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6837B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in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y)</w:t>
      </w:r>
      <w:r w:rsidRPr="006837B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6837B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+</w:t>
      </w:r>
      <w:r w:rsidRPr="006837B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3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d)/(</w:t>
      </w:r>
      <w:r w:rsidRPr="006837B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exp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y)+</w:t>
      </w:r>
      <w:r w:rsidRPr="006837B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log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d))</w:t>
      </w:r>
      <w:r w:rsidRPr="006837B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837B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return 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</w:t>
      </w:r>
      <w:r w:rsidRPr="006837B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837B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6837B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proofErr w:type="spellStart"/>
      <w:r w:rsidRPr="006837B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searchingL</w:t>
      </w:r>
      <w:proofErr w:type="spellEnd"/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 {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Scanner in = </w:t>
      </w:r>
      <w:r w:rsidRPr="006837B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6837B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6837B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837B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proofErr w:type="spellStart"/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</w:t>
      </w:r>
      <w:r w:rsidRPr="006837B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6837B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6837B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</w:t>
      </w:r>
      <w:proofErr w:type="spellEnd"/>
      <w:r w:rsidRPr="006837B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837B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proofErr w:type="spellStart"/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6837B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6837B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proofErr w:type="spellStart"/>
      <w:r w:rsidRPr="006837B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x,a,b</w:t>
      </w:r>
      <w:proofErr w:type="spellEnd"/>
      <w:r w:rsidRPr="006837B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6837B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837B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= </w:t>
      </w:r>
      <w:proofErr w:type="spellStart"/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Double</w:t>
      </w:r>
      <w:proofErr w:type="spellEnd"/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6837B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837B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a = </w:t>
      </w:r>
      <w:proofErr w:type="spellStart"/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Double</w:t>
      </w:r>
      <w:proofErr w:type="spellEnd"/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6837B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837B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b = </w:t>
      </w:r>
      <w:proofErr w:type="spellStart"/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Double</w:t>
      </w:r>
      <w:proofErr w:type="spellEnd"/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6837B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837B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 = (</w:t>
      </w:r>
      <w:r w:rsidRPr="006837B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qrt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6837B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6837B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x</w:t>
      </w:r>
      <w:r w:rsidRPr="006837B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6837B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+</w:t>
      </w:r>
      <w:r w:rsidRPr="006837B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log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6837B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-</w:t>
      </w:r>
      <w:r w:rsidRPr="006837B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qrt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*x*</w:t>
      </w:r>
      <w:r w:rsidRPr="006837B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b</w:t>
      </w:r>
      <w:r w:rsidRPr="006837B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6837B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))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+</w:t>
      </w:r>
      <w:r w:rsidRPr="006837B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6837B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tan</w:t>
      </w:r>
      <w:proofErr w:type="spellEnd"/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a-</w:t>
      </w:r>
      <w:r w:rsidRPr="006837B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6837B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6837B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6837B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6837B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/(</w:t>
      </w:r>
      <w:r w:rsidRPr="006837B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exp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6837B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exp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+</w:t>
      </w:r>
      <w:r w:rsidRPr="006837B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-</w:t>
      </w:r>
      <w:r w:rsidRPr="006837B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qrt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6837B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6837B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6837B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os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6837B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-x+</w:t>
      </w:r>
      <w:r w:rsidRPr="006837B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6837B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6837B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)</w:t>
      </w:r>
      <w:r w:rsidRPr="006837B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837B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return </w:t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</w:t>
      </w:r>
      <w:r w:rsidRPr="006837B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6837B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6837B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14:paraId="5BB46228" w14:textId="7727E5C8" w:rsidR="00ED33D4" w:rsidRPr="00ED33D4" w:rsidRDefault="00ED33D4" w:rsidP="00ED33D4">
      <w:pPr>
        <w:pStyle w:val="HTML"/>
        <w:shd w:val="clear" w:color="auto" w:fill="2B2B2B"/>
        <w:rPr>
          <w:color w:val="A9B7C6"/>
          <w:lang w:val="en-US"/>
        </w:rPr>
      </w:pPr>
      <w:r w:rsidRPr="00ED33D4">
        <w:rPr>
          <w:color w:val="CC7832"/>
          <w:lang w:val="en-US"/>
        </w:rPr>
        <w:t xml:space="preserve">public static void </w:t>
      </w:r>
      <w:proofErr w:type="gramStart"/>
      <w:r w:rsidRPr="00ED33D4">
        <w:rPr>
          <w:color w:val="FFC66D"/>
          <w:lang w:val="en-US"/>
        </w:rPr>
        <w:t>main</w:t>
      </w:r>
      <w:r w:rsidRPr="00ED33D4">
        <w:rPr>
          <w:color w:val="A9B7C6"/>
          <w:lang w:val="en-US"/>
        </w:rPr>
        <w:t>(</w:t>
      </w:r>
      <w:proofErr w:type="gramEnd"/>
      <w:r w:rsidRPr="00ED33D4">
        <w:rPr>
          <w:color w:val="A9B7C6"/>
          <w:lang w:val="en-US"/>
        </w:rPr>
        <w:t xml:space="preserve">String[] </w:t>
      </w:r>
      <w:proofErr w:type="spellStart"/>
      <w:r w:rsidRPr="00ED33D4">
        <w:rPr>
          <w:color w:val="A9B7C6"/>
          <w:lang w:val="en-US"/>
        </w:rPr>
        <w:t>args</w:t>
      </w:r>
      <w:proofErr w:type="spellEnd"/>
      <w:r w:rsidRPr="00ED33D4">
        <w:rPr>
          <w:color w:val="A9B7C6"/>
          <w:lang w:val="en-US"/>
        </w:rPr>
        <w:t>) {</w:t>
      </w:r>
      <w:r w:rsidRPr="00ED33D4">
        <w:rPr>
          <w:color w:val="A9B7C6"/>
          <w:lang w:val="en-US"/>
        </w:rPr>
        <w:br/>
        <w:t xml:space="preserve">   </w:t>
      </w:r>
      <w:proofErr w:type="spellStart"/>
      <w:r w:rsidRPr="00ED33D4">
        <w:rPr>
          <w:color w:val="A9B7C6"/>
          <w:lang w:val="en-US"/>
        </w:rPr>
        <w:t>System.</w:t>
      </w:r>
      <w:r w:rsidRPr="00ED33D4">
        <w:rPr>
          <w:i/>
          <w:iCs/>
          <w:color w:val="9876AA"/>
          <w:lang w:val="en-US"/>
        </w:rPr>
        <w:t>out</w:t>
      </w:r>
      <w:r w:rsidRPr="00ED33D4">
        <w:rPr>
          <w:color w:val="A9B7C6"/>
          <w:lang w:val="en-US"/>
        </w:rPr>
        <w:t>.println</w:t>
      </w:r>
      <w:proofErr w:type="spellEnd"/>
      <w:r w:rsidRPr="00ED33D4">
        <w:rPr>
          <w:color w:val="A9B7C6"/>
          <w:lang w:val="en-US"/>
        </w:rPr>
        <w:t>(</w:t>
      </w:r>
      <w:proofErr w:type="spellStart"/>
      <w:r w:rsidRPr="00ED33D4">
        <w:rPr>
          <w:i/>
          <w:iCs/>
          <w:color w:val="A9B7C6"/>
          <w:lang w:val="en-US"/>
        </w:rPr>
        <w:t>searchingR</w:t>
      </w:r>
      <w:proofErr w:type="spellEnd"/>
      <w:r w:rsidRPr="00ED33D4">
        <w:rPr>
          <w:color w:val="A9B7C6"/>
          <w:lang w:val="en-US"/>
        </w:rPr>
        <w:t>())</w:t>
      </w:r>
      <w:r w:rsidRPr="00ED33D4">
        <w:rPr>
          <w:color w:val="CC7832"/>
          <w:lang w:val="en-US"/>
        </w:rPr>
        <w:t>;</w:t>
      </w:r>
      <w:r w:rsidRPr="00ED33D4">
        <w:rPr>
          <w:color w:val="CC7832"/>
          <w:lang w:val="en-US"/>
        </w:rPr>
        <w:br/>
        <w:t xml:space="preserve">   </w:t>
      </w:r>
      <w:proofErr w:type="spellStart"/>
      <w:r w:rsidRPr="00ED33D4">
        <w:rPr>
          <w:color w:val="A9B7C6"/>
          <w:lang w:val="en-US"/>
        </w:rPr>
        <w:t>System.</w:t>
      </w:r>
      <w:r w:rsidRPr="00ED33D4">
        <w:rPr>
          <w:i/>
          <w:iCs/>
          <w:color w:val="9876AA"/>
          <w:lang w:val="en-US"/>
        </w:rPr>
        <w:t>out</w:t>
      </w:r>
      <w:r w:rsidRPr="00ED33D4">
        <w:rPr>
          <w:color w:val="A9B7C6"/>
          <w:lang w:val="en-US"/>
        </w:rPr>
        <w:t>.println</w:t>
      </w:r>
      <w:proofErr w:type="spellEnd"/>
      <w:r w:rsidRPr="00ED33D4">
        <w:rPr>
          <w:color w:val="A9B7C6"/>
          <w:lang w:val="en-US"/>
        </w:rPr>
        <w:t>(</w:t>
      </w:r>
      <w:proofErr w:type="spellStart"/>
      <w:r w:rsidRPr="00ED33D4">
        <w:rPr>
          <w:i/>
          <w:iCs/>
          <w:color w:val="A9B7C6"/>
          <w:lang w:val="en-US"/>
        </w:rPr>
        <w:t>searchingL</w:t>
      </w:r>
      <w:proofErr w:type="spellEnd"/>
      <w:r w:rsidRPr="00ED33D4">
        <w:rPr>
          <w:color w:val="A9B7C6"/>
          <w:lang w:val="en-US"/>
        </w:rPr>
        <w:t>())</w:t>
      </w:r>
      <w:r w:rsidRPr="00ED33D4">
        <w:rPr>
          <w:color w:val="CC7832"/>
          <w:lang w:val="en-US"/>
        </w:rPr>
        <w:t>;</w:t>
      </w:r>
      <w:r w:rsidRPr="00ED33D4">
        <w:rPr>
          <w:color w:val="CC7832"/>
          <w:lang w:val="en-US"/>
        </w:rPr>
        <w:br/>
        <w:t xml:space="preserve">   </w:t>
      </w:r>
      <w:r w:rsidRPr="00ED33D4">
        <w:rPr>
          <w:color w:val="A9B7C6"/>
          <w:lang w:val="en-US"/>
        </w:rPr>
        <w:t>}</w:t>
      </w:r>
    </w:p>
    <w:p w14:paraId="40FF90D6" w14:textId="77777777" w:rsidR="0037690F" w:rsidRPr="00ED33D4" w:rsidRDefault="0037690F" w:rsidP="0037690F">
      <w:pPr>
        <w:rPr>
          <w:lang w:val="en-US"/>
        </w:rPr>
      </w:pPr>
    </w:p>
    <w:p w14:paraId="27642986" w14:textId="77777777" w:rsidR="0037690F" w:rsidRDefault="00D446C2" w:rsidP="0037690F">
      <w:pPr>
        <w:pStyle w:val="2"/>
      </w:pPr>
      <w:bookmarkStart w:id="3" w:name="_Toc116149688"/>
      <w:r>
        <w:t xml:space="preserve">1.3. </w:t>
      </w:r>
      <w:r w:rsidR="0037690F">
        <w:t>Тестирование работы программы с проверкой</w:t>
      </w:r>
      <w:bookmarkEnd w:id="3"/>
    </w:p>
    <w:p w14:paraId="4899D3F8" w14:textId="77777777" w:rsidR="0037690F" w:rsidRPr="00D446C2" w:rsidRDefault="0037690F" w:rsidP="0037690F"/>
    <w:p w14:paraId="5065A636" w14:textId="3AF82C33" w:rsidR="0037690F" w:rsidRPr="0037690F" w:rsidRDefault="0037690F" w:rsidP="0037690F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таблица данных в которой в ячейку А2 записана переменная </w:t>
      </w:r>
      <w:r w:rsidR="00ED33D4">
        <w:rPr>
          <w:lang w:val="en-US"/>
        </w:rPr>
        <w:t>y</w:t>
      </w:r>
      <w:r>
        <w:t xml:space="preserve">, в ячейку </w:t>
      </w:r>
      <w:r>
        <w:rPr>
          <w:lang w:val="en-US"/>
        </w:rPr>
        <w:t>B</w:t>
      </w:r>
      <w:r w:rsidRPr="0037690F">
        <w:t xml:space="preserve">2 – </w:t>
      </w:r>
      <w:r w:rsidR="00ED33D4">
        <w:rPr>
          <w:lang w:val="en-US"/>
        </w:rPr>
        <w:t>d</w:t>
      </w:r>
      <w:r w:rsidR="00EC04DF" w:rsidRPr="00EC04DF">
        <w:t>,</w:t>
      </w:r>
      <w:r>
        <w:t xml:space="preserve"> в ячейку </w:t>
      </w:r>
      <w:r w:rsidR="00EC04DF">
        <w:rPr>
          <w:lang w:val="en-US"/>
        </w:rPr>
        <w:t>A</w:t>
      </w:r>
      <w:r w:rsidR="00EC04DF" w:rsidRPr="00EC04DF">
        <w:t>4</w:t>
      </w:r>
      <w:r w:rsidRPr="0037690F">
        <w:t xml:space="preserve"> – </w:t>
      </w:r>
      <w:r w:rsidR="00EC04DF">
        <w:rPr>
          <w:lang w:val="en-US"/>
        </w:rPr>
        <w:t>x</w:t>
      </w:r>
      <w:r w:rsidR="00EC04DF" w:rsidRPr="00EC04DF">
        <w:t xml:space="preserve">, </w:t>
      </w:r>
      <w:r w:rsidR="00EC04DF">
        <w:t>в ячейку</w:t>
      </w:r>
      <w:r w:rsidR="00EC04DF" w:rsidRPr="00EC04DF">
        <w:t xml:space="preserve"> </w:t>
      </w:r>
      <w:r w:rsidR="00EC04DF">
        <w:rPr>
          <w:lang w:val="en-US"/>
        </w:rPr>
        <w:t>B</w:t>
      </w:r>
      <w:r w:rsidR="00EC04DF" w:rsidRPr="00EC04DF">
        <w:t xml:space="preserve">4 </w:t>
      </w:r>
      <w:r w:rsidR="00EC04DF" w:rsidRPr="0037690F">
        <w:t>–</w:t>
      </w:r>
      <w:r w:rsidR="00EC04DF" w:rsidRPr="00EC04DF">
        <w:t xml:space="preserve"> </w:t>
      </w:r>
      <w:proofErr w:type="gramStart"/>
      <w:r w:rsidR="00EC04DF">
        <w:rPr>
          <w:lang w:val="en-US"/>
        </w:rPr>
        <w:t>a</w:t>
      </w:r>
      <w:r w:rsidR="00EC04DF" w:rsidRPr="00EC04DF">
        <w:t xml:space="preserve"> </w:t>
      </w:r>
      <w:r w:rsidR="00EC04DF">
        <w:t xml:space="preserve"> ,</w:t>
      </w:r>
      <w:proofErr w:type="gramEnd"/>
      <w:r w:rsidR="00EC04DF">
        <w:t xml:space="preserve"> в ячейку</w:t>
      </w:r>
      <w:r w:rsidR="00EC04DF" w:rsidRPr="00EC04DF">
        <w:t xml:space="preserve"> </w:t>
      </w:r>
      <w:r w:rsidR="00EC04DF">
        <w:rPr>
          <w:lang w:val="en-US"/>
        </w:rPr>
        <w:t>C</w:t>
      </w:r>
      <w:r w:rsidR="00EC04DF" w:rsidRPr="00EC04DF">
        <w:t xml:space="preserve">4 </w:t>
      </w:r>
      <w:r w:rsidR="00EC04DF" w:rsidRPr="0037690F">
        <w:t>–</w:t>
      </w:r>
      <w:r w:rsidR="00EC04DF" w:rsidRPr="00EC04DF">
        <w:t xml:space="preserve"> </w:t>
      </w:r>
      <w:r w:rsidR="00EC04DF">
        <w:rPr>
          <w:lang w:val="en-US"/>
        </w:rPr>
        <w:t>b</w:t>
      </w:r>
      <w:r w:rsidRPr="0037690F">
        <w:t xml:space="preserve">. </w:t>
      </w:r>
      <w:r>
        <w:t xml:space="preserve">В ячейки </w:t>
      </w:r>
      <w:r w:rsidR="00EC04DF">
        <w:rPr>
          <w:lang w:val="en-US"/>
        </w:rPr>
        <w:t>C</w:t>
      </w:r>
      <w:r w:rsidRPr="0037690F">
        <w:t xml:space="preserve">2 </w:t>
      </w:r>
      <w:r>
        <w:t xml:space="preserve">и </w:t>
      </w:r>
      <w:r w:rsidR="00EC04DF">
        <w:rPr>
          <w:lang w:val="en-US"/>
        </w:rPr>
        <w:t>D</w:t>
      </w:r>
      <w:r w:rsidR="00EC04DF" w:rsidRPr="00EC04DF">
        <w:t>4</w:t>
      </w:r>
      <w:r w:rsidRPr="0037690F">
        <w:t xml:space="preserve"> </w:t>
      </w:r>
      <w:r>
        <w:t xml:space="preserve">записаны формулы для вычисления значения функций </w:t>
      </w:r>
      <w:r w:rsidR="00EC04DF">
        <w:rPr>
          <w:lang w:val="en-US"/>
        </w:rPr>
        <w:t>R</w:t>
      </w:r>
      <w:r w:rsidR="00EC04DF" w:rsidRPr="00EC04DF">
        <w:t xml:space="preserve"> </w:t>
      </w:r>
      <w:r>
        <w:t xml:space="preserve">и </w:t>
      </w:r>
      <w:r w:rsidR="00EC04DF">
        <w:rPr>
          <w:lang w:val="en-US"/>
        </w:rPr>
        <w:t>L</w:t>
      </w:r>
      <w:r w:rsidRPr="0037690F">
        <w:t>.</w:t>
      </w:r>
    </w:p>
    <w:p w14:paraId="66A64CA4" w14:textId="53B48DD0" w:rsidR="0037690F" w:rsidRDefault="0037690F" w:rsidP="0037690F">
      <w:r>
        <w:t xml:space="preserve">Формулы для вычисления функций </w:t>
      </w:r>
      <w:r w:rsidR="00EC04DF">
        <w:rPr>
          <w:lang w:val="en-US"/>
        </w:rPr>
        <w:t>R</w:t>
      </w:r>
      <w:r w:rsidRPr="0037690F">
        <w:t xml:space="preserve"> </w:t>
      </w:r>
      <w:r>
        <w:t xml:space="preserve">и </w:t>
      </w:r>
      <w:r w:rsidR="00EC04DF">
        <w:rPr>
          <w:lang w:val="en-US"/>
        </w:rPr>
        <w:t>L</w:t>
      </w:r>
      <w:r>
        <w:t>:</w:t>
      </w:r>
    </w:p>
    <w:p w14:paraId="14D7266B" w14:textId="555C5659" w:rsidR="0037690F" w:rsidRPr="0037690F" w:rsidRDefault="00EC04DF" w:rsidP="0037690F">
      <w:pPr>
        <w:rPr>
          <w:lang w:val="en-US"/>
        </w:rPr>
      </w:pPr>
      <w:r>
        <w:rPr>
          <w:lang w:val="en-US"/>
        </w:rPr>
        <w:t>C</w:t>
      </w:r>
      <w:r w:rsidR="0037690F">
        <w:rPr>
          <w:lang w:val="en-US"/>
        </w:rPr>
        <w:t xml:space="preserve">2) </w:t>
      </w:r>
      <w:r w:rsidRPr="00EC04DF">
        <w:rPr>
          <w:sz w:val="22"/>
          <w:lang w:val="en-US"/>
        </w:rPr>
        <w:t>=(SIN(A</w:t>
      </w:r>
      <w:proofErr w:type="gramStart"/>
      <w:r w:rsidRPr="00EC04DF">
        <w:rPr>
          <w:sz w:val="22"/>
          <w:lang w:val="en-US"/>
        </w:rPr>
        <w:t>2)^</w:t>
      </w:r>
      <w:proofErr w:type="gramEnd"/>
      <w:r w:rsidRPr="00EC04DF">
        <w:rPr>
          <w:sz w:val="22"/>
          <w:lang w:val="en-US"/>
        </w:rPr>
        <w:t>2+0,3*B2)/(EXP(A2)+LN(B2))</w:t>
      </w:r>
    </w:p>
    <w:p w14:paraId="1CE98D7F" w14:textId="67A4BE80" w:rsidR="0037690F" w:rsidRPr="00A24BE2" w:rsidRDefault="00EC04DF" w:rsidP="0037690F">
      <w:pPr>
        <w:rPr>
          <w:sz w:val="22"/>
          <w:lang w:val="en-US"/>
        </w:rPr>
      </w:pPr>
      <w:r>
        <w:rPr>
          <w:lang w:val="en-US"/>
        </w:rPr>
        <w:t>D4</w:t>
      </w:r>
      <w:r w:rsidR="00A24BE2">
        <w:rPr>
          <w:lang w:val="en-US"/>
        </w:rPr>
        <w:t>)</w:t>
      </w:r>
      <w:r w:rsidR="00A24BE2" w:rsidRPr="00A24BE2">
        <w:rPr>
          <w:sz w:val="22"/>
          <w:lang w:val="en-US"/>
        </w:rPr>
        <w:t>=(КОРЕНЬ((3+A4)^6+LN(ABS(A4-КОРЕНЬ(B4*A4*C4^3))))+(ATAN(B4-A4^5))^4)/(EXP(EXP(A4+1))-КОРЕНЬ(ABS((COS(ABS(-A4+5)))^2)))</w:t>
      </w:r>
      <w:r w:rsidR="00A24BE2">
        <w:rPr>
          <w:sz w:val="22"/>
          <w:lang w:val="en-US"/>
        </w:rPr>
        <w:t>.</w:t>
      </w:r>
    </w:p>
    <w:p w14:paraId="46E60492" w14:textId="77777777" w:rsidR="00FF6D44" w:rsidRDefault="00FF6D44" w:rsidP="0037690F">
      <w:pPr>
        <w:rPr>
          <w:lang w:val="en-US"/>
        </w:rPr>
      </w:pPr>
    </w:p>
    <w:p w14:paraId="014A412A" w14:textId="77777777" w:rsidR="0037690F" w:rsidRPr="00ED33D4" w:rsidRDefault="0037690F" w:rsidP="0037690F">
      <w:r>
        <w:t xml:space="preserve">На рис. 1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 w:rsidR="00955A36">
        <w:rPr>
          <w:lang w:val="en-US"/>
        </w:rPr>
        <w:t>Excel</w:t>
      </w:r>
      <w:r w:rsidR="00955A36" w:rsidRPr="00955A36">
        <w:t>.</w:t>
      </w:r>
    </w:p>
    <w:p w14:paraId="18B29FDB" w14:textId="77777777" w:rsidR="00FF6D44" w:rsidRPr="00ED33D4" w:rsidRDefault="00FF6D44" w:rsidP="0037690F"/>
    <w:p w14:paraId="17AB65DC" w14:textId="26D3F121" w:rsidR="00955A36" w:rsidRDefault="00A24BE2" w:rsidP="00955A36">
      <w:pPr>
        <w:jc w:val="center"/>
        <w:rPr>
          <w:lang w:val="en-US"/>
        </w:rPr>
      </w:pPr>
      <w:r w:rsidRPr="00A24BE2">
        <w:rPr>
          <w:noProof/>
          <w:lang w:eastAsia="ru-RU"/>
        </w:rPr>
        <w:lastRenderedPageBreak/>
        <w:drawing>
          <wp:inline distT="0" distB="0" distL="0" distR="0" wp14:anchorId="1D598E8F" wp14:editId="31551273">
            <wp:extent cx="4308475" cy="1060704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339231" cy="10682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6F6AF9" w14:textId="77777777" w:rsidR="00955A36" w:rsidRPr="00ED33D4" w:rsidRDefault="00955A36" w:rsidP="00955A36">
      <w:pPr>
        <w:jc w:val="center"/>
      </w:pPr>
      <w:r>
        <w:t xml:space="preserve">Рис. 1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3E679D93" w14:textId="77777777" w:rsidR="00955A36" w:rsidRPr="00ED33D4" w:rsidRDefault="00955A36" w:rsidP="00955A36"/>
    <w:p w14:paraId="2814DAB2" w14:textId="77777777" w:rsidR="00955A36" w:rsidRPr="00955A36" w:rsidRDefault="00955A36" w:rsidP="00955A36">
      <w:r>
        <w:t xml:space="preserve">Далее в таблице 1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4316A8FE" w14:textId="77777777" w:rsidR="00955A36" w:rsidRPr="00FF6D44" w:rsidRDefault="00FF6D44" w:rsidP="00955A36">
      <w:pPr>
        <w:jc w:val="right"/>
      </w:pPr>
      <w:r>
        <w:t>Таблица 1</w:t>
      </w:r>
    </w:p>
    <w:p w14:paraId="575DF94E" w14:textId="77777777" w:rsidR="00955A36" w:rsidRDefault="00FF6D44" w:rsidP="00955A36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1035"/>
        <w:gridCol w:w="2946"/>
        <w:gridCol w:w="5590"/>
      </w:tblGrid>
      <w:tr w:rsidR="00FF6D44" w14:paraId="46E166CC" w14:textId="77777777" w:rsidTr="00FF6D44">
        <w:tc>
          <w:tcPr>
            <w:tcW w:w="1101" w:type="dxa"/>
          </w:tcPr>
          <w:p w14:paraId="4B3207CB" w14:textId="77777777" w:rsidR="00FF6D44" w:rsidRDefault="00FF6D44" w:rsidP="00955A36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2835" w:type="dxa"/>
          </w:tcPr>
          <w:p w14:paraId="5961C425" w14:textId="77777777"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14:paraId="16AEB1A3" w14:textId="77777777"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FF6D44" w14:paraId="7653AD40" w14:textId="77777777" w:rsidTr="00FF6D44">
        <w:tc>
          <w:tcPr>
            <w:tcW w:w="1101" w:type="dxa"/>
            <w:vAlign w:val="center"/>
          </w:tcPr>
          <w:p w14:paraId="50317CDF" w14:textId="77777777" w:rsidR="00FF6D44" w:rsidRPr="00FF6D44" w:rsidRDefault="00FF6D44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35" w:type="dxa"/>
            <w:vAlign w:val="center"/>
          </w:tcPr>
          <w:p w14:paraId="15904BE9" w14:textId="54DFFB03" w:rsidR="00FF6D44" w:rsidRDefault="00A24BE2" w:rsidP="00FF6D44">
            <w:pPr>
              <w:jc w:val="left"/>
            </w:pPr>
            <w:r w:rsidRPr="00A24BE2">
              <w:rPr>
                <w:noProof/>
              </w:rPr>
              <w:drawing>
                <wp:inline distT="0" distB="0" distL="0" distR="0" wp14:anchorId="2FAD945B" wp14:editId="312140F9">
                  <wp:extent cx="1724266" cy="1933845"/>
                  <wp:effectExtent l="0" t="0" r="9525" b="9525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4266" cy="19338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5BBCD567" w14:textId="7389E38A" w:rsidR="00FF6D44" w:rsidRDefault="00A24BE2" w:rsidP="00FF6D44">
            <w:pPr>
              <w:jc w:val="center"/>
            </w:pPr>
            <w:r w:rsidRPr="00A24BE2">
              <w:rPr>
                <w:noProof/>
                <w:lang w:eastAsia="ru-RU"/>
              </w:rPr>
              <w:drawing>
                <wp:inline distT="0" distB="0" distL="0" distR="0" wp14:anchorId="0BEB0C8A" wp14:editId="534CB0B8">
                  <wp:extent cx="3248478" cy="1009791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48478" cy="10097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F6D44" w14:paraId="63116E1F" w14:textId="77777777" w:rsidTr="00FF6D44">
        <w:tc>
          <w:tcPr>
            <w:tcW w:w="1101" w:type="dxa"/>
            <w:vAlign w:val="center"/>
          </w:tcPr>
          <w:p w14:paraId="032A727B" w14:textId="77777777" w:rsidR="00FF6D44" w:rsidRPr="00FF6D44" w:rsidRDefault="00FF6D44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14:paraId="0E768079" w14:textId="3A244154" w:rsidR="00FF6D44" w:rsidRDefault="00A24BE2" w:rsidP="00FF6D44">
            <w:pPr>
              <w:jc w:val="left"/>
            </w:pPr>
            <w:r w:rsidRPr="00A24BE2">
              <w:rPr>
                <w:noProof/>
              </w:rPr>
              <w:drawing>
                <wp:inline distT="0" distB="0" distL="0" distR="0" wp14:anchorId="1BEAFE12" wp14:editId="2121C81D">
                  <wp:extent cx="1562318" cy="1933845"/>
                  <wp:effectExtent l="0" t="0" r="0" b="9525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2318" cy="19338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732B66BE" w14:textId="6A322813" w:rsidR="00FF6D44" w:rsidRDefault="00A24BE2" w:rsidP="00FF6D44">
            <w:pPr>
              <w:jc w:val="center"/>
            </w:pPr>
            <w:r w:rsidRPr="00A24BE2">
              <w:rPr>
                <w:noProof/>
              </w:rPr>
              <w:drawing>
                <wp:inline distT="0" distB="0" distL="0" distR="0" wp14:anchorId="213856C5" wp14:editId="09658356">
                  <wp:extent cx="3238952" cy="1057423"/>
                  <wp:effectExtent l="0" t="0" r="0" b="9525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8952" cy="10574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EBA9911" w14:textId="77777777" w:rsidR="00FF6D44" w:rsidRDefault="00FF6D44" w:rsidP="00955A36">
      <w:pPr>
        <w:jc w:val="center"/>
        <w:rPr>
          <w:lang w:val="en-US"/>
        </w:rPr>
      </w:pPr>
    </w:p>
    <w:p w14:paraId="478EFA0A" w14:textId="45F454C2" w:rsidR="00FF6D44" w:rsidRDefault="00FF6D44" w:rsidP="00FF6D44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49646EAB" w14:textId="2CF667F2" w:rsidR="000E7842" w:rsidRDefault="000E7842">
      <w:pPr>
        <w:spacing w:after="200" w:line="276" w:lineRule="auto"/>
        <w:jc w:val="left"/>
      </w:pPr>
      <w:r>
        <w:br w:type="page"/>
      </w:r>
    </w:p>
    <w:p w14:paraId="03FE6FE2" w14:textId="170BFD9D" w:rsidR="000E7842" w:rsidRDefault="000E7842" w:rsidP="000E7842">
      <w:pPr>
        <w:jc w:val="center"/>
        <w:rPr>
          <w:b/>
          <w:bCs/>
        </w:rPr>
      </w:pPr>
      <w:r>
        <w:rPr>
          <w:b/>
          <w:bCs/>
        </w:rPr>
        <w:lastRenderedPageBreak/>
        <w:t>Задача 2</w:t>
      </w:r>
    </w:p>
    <w:p w14:paraId="1A505C8C" w14:textId="473C0FB9" w:rsidR="000E7842" w:rsidRPr="00D446C2" w:rsidRDefault="000E7842" w:rsidP="000E7842">
      <w:pPr>
        <w:pStyle w:val="2"/>
      </w:pPr>
      <w:bookmarkStart w:id="4" w:name="_Toc116149689"/>
      <w:r>
        <w:rPr>
          <w:lang w:val="en-US"/>
        </w:rPr>
        <w:t>2</w:t>
      </w:r>
      <w:r>
        <w:t>.1. Постановка задачи</w:t>
      </w:r>
      <w:bookmarkEnd w:id="4"/>
    </w:p>
    <w:p w14:paraId="2C9B9DC0" w14:textId="77777777" w:rsidR="000E7842" w:rsidRPr="00053475" w:rsidRDefault="000E7842" w:rsidP="000E7842">
      <w:r>
        <w:t xml:space="preserve">Создать программу для решения задачи по физике, для произвольно введенных значений параметров. </w:t>
      </w:r>
      <w:r w:rsidRPr="00053475">
        <w:t xml:space="preserve">Рыбак плыл по реке на лодке, зацепил шляпой за мост, и она свалилась в воду. Через </w:t>
      </w:r>
      <w:r w:rsidRPr="00053475">
        <w:rPr>
          <w:rFonts w:cs="Times New Roman"/>
          <w:position w:val="-6"/>
          <w:szCs w:val="24"/>
        </w:rPr>
        <w:object w:dxaOrig="139" w:dyaOrig="240" w14:anchorId="7ED9050C">
          <v:shape id="_x0000_i1027" type="#_x0000_t75" style="width:6.9pt;height:11.9pt" o:ole="">
            <v:imagedata r:id="rId14" o:title=""/>
          </v:shape>
          <o:OLEObject Type="Embed" ProgID="Equation.DSMT4" ShapeID="_x0000_i1027" DrawAspect="Content" ObjectID="_1727546730" r:id="rId15"/>
        </w:object>
      </w:r>
      <w:r>
        <w:t xml:space="preserve"> ч</w:t>
      </w:r>
      <w:r w:rsidRPr="00053475">
        <w:t>. рыбак спохватился, поверн</w:t>
      </w:r>
      <w:r>
        <w:t xml:space="preserve">ул обратно и подобрал шляпу на </w:t>
      </w:r>
      <w:r w:rsidRPr="00053475">
        <w:rPr>
          <w:rFonts w:cs="Times New Roman"/>
          <w:position w:val="-6"/>
          <w:szCs w:val="24"/>
        </w:rPr>
        <w:object w:dxaOrig="220" w:dyaOrig="279" w14:anchorId="66A39518">
          <v:shape id="_x0000_i1028" type="#_x0000_t75" style="width:11.25pt;height:14.4pt" o:ole="">
            <v:imagedata r:id="rId16" o:title=""/>
          </v:shape>
          <o:OLEObject Type="Embed" ProgID="Equation.DSMT4" ShapeID="_x0000_i1028" DrawAspect="Content" ObjectID="_1727546731" r:id="rId17"/>
        </w:object>
      </w:r>
      <w:r w:rsidRPr="00053475">
        <w:t xml:space="preserve"> км ниже моста. Какова скорость течения? Скорость лодки относительно воды оставалась неизменной по модулю.</w:t>
      </w:r>
    </w:p>
    <w:p w14:paraId="36979DF1" w14:textId="732B88E3" w:rsidR="000E7842" w:rsidRPr="000E7842" w:rsidRDefault="000E7842" w:rsidP="000E7842">
      <w:pPr>
        <w:pStyle w:val="2"/>
      </w:pPr>
      <w:bookmarkStart w:id="5" w:name="_Toc116149690"/>
      <w:r>
        <w:t>2</w:t>
      </w:r>
      <w:r w:rsidRPr="000E7842">
        <w:t xml:space="preserve">.2. </w:t>
      </w:r>
      <w:r>
        <w:t>Решение</w:t>
      </w:r>
      <w:r w:rsidRPr="000E7842">
        <w:t xml:space="preserve"> </w:t>
      </w:r>
      <w:r>
        <w:t>задачи</w:t>
      </w:r>
      <w:r w:rsidRPr="000E7842">
        <w:t xml:space="preserve">, </w:t>
      </w:r>
      <w:r>
        <w:t>код</w:t>
      </w:r>
      <w:r w:rsidRPr="000E7842">
        <w:t xml:space="preserve"> </w:t>
      </w:r>
      <w:r>
        <w:t>программы</w:t>
      </w:r>
      <w:bookmarkEnd w:id="5"/>
    </w:p>
    <w:p w14:paraId="18AD290B" w14:textId="2CEF66A8" w:rsidR="000E7842" w:rsidRDefault="000E7842" w:rsidP="000E7842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proofErr w:type="spellStart"/>
      <w:r w:rsidRPr="000E784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public</w:t>
      </w:r>
      <w:proofErr w:type="spellEnd"/>
      <w:r w:rsidRPr="000E784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0E784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static</w:t>
      </w:r>
      <w:proofErr w:type="spellEnd"/>
      <w:r w:rsidRPr="000E784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0E784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double</w:t>
      </w:r>
      <w:proofErr w:type="spellEnd"/>
      <w:r w:rsidRPr="000E784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0E7842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num2</w:t>
      </w:r>
      <w:r w:rsidRPr="000E784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{</w:t>
      </w:r>
      <w:r w:rsidRPr="000E784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0E784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anner</w:t>
      </w:r>
      <w:proofErr w:type="spellEnd"/>
      <w:r w:rsidRPr="000E784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</w:t>
      </w:r>
      <w:proofErr w:type="spellStart"/>
      <w:r w:rsidRPr="000E784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n</w:t>
      </w:r>
      <w:proofErr w:type="spellEnd"/>
      <w:r w:rsidRPr="000E784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0E784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new</w:t>
      </w:r>
      <w:proofErr w:type="spellEnd"/>
      <w:r w:rsidRPr="000E784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0E784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anner</w:t>
      </w:r>
      <w:proofErr w:type="spellEnd"/>
      <w:r w:rsidRPr="000E784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System.</w:t>
      </w:r>
      <w:r w:rsidRPr="000E784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in</w:t>
      </w:r>
      <w:r w:rsidRPr="000E784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0E784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0E784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proofErr w:type="spellStart"/>
      <w:r w:rsidRPr="000E784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0E784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0E784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0E784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0E784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Через сколько рыбак заметил потерю шляпы в часах?"</w:t>
      </w:r>
      <w:r w:rsidRPr="000E784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0E784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0E784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proofErr w:type="spellStart"/>
      <w:r w:rsidRPr="000E784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double</w:t>
      </w:r>
      <w:proofErr w:type="spellEnd"/>
      <w:r w:rsidRPr="000E784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0E784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t = </w:t>
      </w:r>
      <w:proofErr w:type="spellStart"/>
      <w:r w:rsidRPr="000E784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n.nextDouble</w:t>
      </w:r>
      <w:proofErr w:type="spellEnd"/>
      <w:r w:rsidRPr="000E784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0E784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0E784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proofErr w:type="spellStart"/>
      <w:r w:rsidRPr="000E784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0E784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0E784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0E784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0E784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Как далеко была шляпа от моста в км?"</w:t>
      </w:r>
      <w:r w:rsidRPr="000E784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0E784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0E784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proofErr w:type="spellStart"/>
      <w:r w:rsidRPr="000E784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double</w:t>
      </w:r>
      <w:proofErr w:type="spellEnd"/>
      <w:r w:rsidRPr="000E784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0E784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s = </w:t>
      </w:r>
      <w:proofErr w:type="spellStart"/>
      <w:r w:rsidRPr="000E784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n.nextDouble</w:t>
      </w:r>
      <w:proofErr w:type="spellEnd"/>
      <w:r w:rsidRPr="000E784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0E784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0E784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proofErr w:type="spellStart"/>
      <w:r w:rsidRPr="000E784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double</w:t>
      </w:r>
      <w:proofErr w:type="spellEnd"/>
      <w:r w:rsidRPr="000E784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0E784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v = s/(</w:t>
      </w:r>
      <w:r w:rsidRPr="000E7842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0E784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t)</w:t>
      </w:r>
      <w:r w:rsidRPr="000E784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0E784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proofErr w:type="spellStart"/>
      <w:r w:rsidRPr="000E784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return</w:t>
      </w:r>
      <w:proofErr w:type="spellEnd"/>
      <w:r w:rsidRPr="000E784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0E784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v</w:t>
      </w:r>
      <w:r w:rsidRPr="000E784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0E784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0E784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</w:p>
    <w:p w14:paraId="79E0AE8F" w14:textId="58A301A8" w:rsidR="000E7842" w:rsidRDefault="000E7842" w:rsidP="000E7842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</w:pPr>
      <w:r w:rsidRPr="000E784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proofErr w:type="gramStart"/>
      <w:r w:rsidRPr="000E7842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0E784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gramEnd"/>
      <w:r w:rsidRPr="000E784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tring[] </w:t>
      </w:r>
      <w:proofErr w:type="spellStart"/>
      <w:r w:rsidRPr="000E784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0E784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0E784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0E784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0E784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0E784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0E784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0E784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2</w:t>
      </w:r>
      <w:r w:rsidRPr="000E784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)</w:t>
      </w:r>
      <w:r w:rsidRPr="000E784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4C698509" w14:textId="07218B75" w:rsidR="00877976" w:rsidRPr="000E7842" w:rsidRDefault="000E7842" w:rsidP="000E7842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</w:pPr>
      <w:r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}</w:t>
      </w:r>
    </w:p>
    <w:p w14:paraId="2FED458A" w14:textId="01867C26" w:rsidR="000E7842" w:rsidRDefault="00877976" w:rsidP="000E7842">
      <w:pPr>
        <w:pStyle w:val="2"/>
      </w:pPr>
      <w:bookmarkStart w:id="6" w:name="_Toc116149691"/>
      <w:r>
        <w:rPr>
          <w:lang w:val="en-US"/>
        </w:rPr>
        <w:t>2</w:t>
      </w:r>
      <w:r w:rsidR="000E7842">
        <w:t>.3. Тестирование работы программы с проверкой</w:t>
      </w:r>
      <w:bookmarkEnd w:id="6"/>
    </w:p>
    <w:p w14:paraId="3C91924E" w14:textId="77777777" w:rsidR="000E7842" w:rsidRPr="00D446C2" w:rsidRDefault="000E7842" w:rsidP="000E7842"/>
    <w:p w14:paraId="37A685A4" w14:textId="0B6762AD" w:rsidR="000E7842" w:rsidRPr="0037690F" w:rsidRDefault="000E7842" w:rsidP="000E7842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</w:t>
      </w:r>
      <w:proofErr w:type="gramStart"/>
      <w:r>
        <w:t>таблица данных</w:t>
      </w:r>
      <w:proofErr w:type="gramEnd"/>
      <w:r>
        <w:t xml:space="preserve"> в которой в ячейку А2 записана переменная </w:t>
      </w:r>
      <w:r>
        <w:rPr>
          <w:lang w:val="en-US"/>
        </w:rPr>
        <w:t>S</w:t>
      </w:r>
      <w:r>
        <w:t xml:space="preserve">, в ячейку </w:t>
      </w:r>
      <w:r>
        <w:rPr>
          <w:lang w:val="en-US"/>
        </w:rPr>
        <w:t>B</w:t>
      </w:r>
      <w:r w:rsidRPr="0037690F">
        <w:t xml:space="preserve">2 – </w:t>
      </w:r>
      <w:r>
        <w:rPr>
          <w:lang w:val="en-US"/>
        </w:rPr>
        <w:t>t</w:t>
      </w:r>
      <w:r w:rsidRPr="0037690F">
        <w:t xml:space="preserve">. </w:t>
      </w:r>
      <w:r>
        <w:t xml:space="preserve">В ячейку </w:t>
      </w:r>
      <w:r>
        <w:rPr>
          <w:lang w:val="en-US"/>
        </w:rPr>
        <w:t>C</w:t>
      </w:r>
      <w:r w:rsidRPr="0037690F">
        <w:t xml:space="preserve">2 </w:t>
      </w:r>
      <w:r>
        <w:t xml:space="preserve">записана формула для вычисления скорости течения реки </w:t>
      </w:r>
      <w:r w:rsidRPr="000E7842">
        <w:t xml:space="preserve">- </w:t>
      </w:r>
      <w:r>
        <w:rPr>
          <w:lang w:val="en-US"/>
        </w:rPr>
        <w:t>v</w:t>
      </w:r>
      <w:r w:rsidRPr="0037690F">
        <w:t>.</w:t>
      </w:r>
    </w:p>
    <w:p w14:paraId="0A61AD1D" w14:textId="2605A700" w:rsidR="000E7842" w:rsidRDefault="000E7842" w:rsidP="000E7842">
      <w:r>
        <w:t>Формул</w:t>
      </w:r>
      <w:r w:rsidR="00877976">
        <w:t>а</w:t>
      </w:r>
      <w:r>
        <w:t xml:space="preserve"> для </w:t>
      </w:r>
      <w:r w:rsidR="00877976">
        <w:t xml:space="preserve">вычисления скорости течения реки </w:t>
      </w:r>
      <w:r w:rsidR="00877976" w:rsidRPr="000E7842">
        <w:t xml:space="preserve">- </w:t>
      </w:r>
      <w:r w:rsidR="00877976">
        <w:rPr>
          <w:lang w:val="en-US"/>
        </w:rPr>
        <w:t>v</w:t>
      </w:r>
      <w:r>
        <w:t>:</w:t>
      </w:r>
    </w:p>
    <w:p w14:paraId="4D738124" w14:textId="0C53CFDD" w:rsidR="000E7842" w:rsidRPr="00877976" w:rsidRDefault="000E7842" w:rsidP="00877976">
      <w:pPr>
        <w:rPr>
          <w:sz w:val="22"/>
        </w:rPr>
      </w:pPr>
      <w:r>
        <w:rPr>
          <w:lang w:val="en-US"/>
        </w:rPr>
        <w:t>C</w:t>
      </w:r>
      <w:r w:rsidRPr="00877976">
        <w:t xml:space="preserve">2) </w:t>
      </w:r>
      <w:r w:rsidR="00877976" w:rsidRPr="00877976">
        <w:t>=</w:t>
      </w:r>
      <w:r w:rsidR="00877976" w:rsidRPr="00877976">
        <w:rPr>
          <w:lang w:val="en-US"/>
        </w:rPr>
        <w:t>A</w:t>
      </w:r>
      <w:r w:rsidR="00877976" w:rsidRPr="00877976">
        <w:t>2/(2*</w:t>
      </w:r>
      <w:r w:rsidR="00877976" w:rsidRPr="00877976">
        <w:rPr>
          <w:lang w:val="en-US"/>
        </w:rPr>
        <w:t>B</w:t>
      </w:r>
      <w:r w:rsidR="00877976" w:rsidRPr="00877976">
        <w:t>2)</w:t>
      </w:r>
    </w:p>
    <w:p w14:paraId="632E2CD9" w14:textId="77777777" w:rsidR="000E7842" w:rsidRPr="00877976" w:rsidRDefault="000E7842" w:rsidP="000E7842"/>
    <w:p w14:paraId="7D7B7AD0" w14:textId="476133E8" w:rsidR="000E7842" w:rsidRPr="00ED33D4" w:rsidRDefault="000E7842" w:rsidP="000E7842">
      <w:r>
        <w:t xml:space="preserve">На рис. </w:t>
      </w:r>
      <w:r w:rsidR="00877976">
        <w:t>2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4C378FB1" w14:textId="055F49EE" w:rsidR="000E7842" w:rsidRDefault="00877976" w:rsidP="00877976">
      <w:pPr>
        <w:pStyle w:val="a"/>
        <w:numPr>
          <w:ilvl w:val="0"/>
          <w:numId w:val="0"/>
        </w:numPr>
        <w:ind w:left="420"/>
        <w:jc w:val="center"/>
      </w:pPr>
      <w:r w:rsidRPr="00877976">
        <w:rPr>
          <w:noProof/>
        </w:rPr>
        <w:drawing>
          <wp:inline distT="0" distB="0" distL="0" distR="0" wp14:anchorId="29A53277" wp14:editId="503A827F">
            <wp:extent cx="2984601" cy="825909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480204" cy="963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5D0D56" w14:textId="4E718F47" w:rsidR="00877976" w:rsidRPr="00ED33D4" w:rsidRDefault="00877976" w:rsidP="00877976">
      <w:pPr>
        <w:jc w:val="center"/>
      </w:pPr>
      <w:r>
        <w:t xml:space="preserve">Рис. 2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7CD56A2A" w14:textId="77777777" w:rsidR="00877976" w:rsidRPr="00ED33D4" w:rsidRDefault="00877976" w:rsidP="00877976"/>
    <w:p w14:paraId="2256C9DE" w14:textId="1DB2FA74" w:rsidR="00877976" w:rsidRPr="00955A36" w:rsidRDefault="00877976" w:rsidP="00877976">
      <w:r>
        <w:t xml:space="preserve">Далее в таблице </w:t>
      </w:r>
      <w:r w:rsidR="00952BA6" w:rsidRPr="00952BA6">
        <w:t>2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768AFFD2" w14:textId="415A1071" w:rsidR="00877976" w:rsidRPr="00952BA6" w:rsidRDefault="00877976" w:rsidP="00877976">
      <w:pPr>
        <w:jc w:val="right"/>
      </w:pPr>
      <w:r>
        <w:t xml:space="preserve">Таблица </w:t>
      </w:r>
      <w:r w:rsidR="00952BA6" w:rsidRPr="00952BA6">
        <w:t>2</w:t>
      </w:r>
    </w:p>
    <w:p w14:paraId="4D8501A4" w14:textId="77777777" w:rsidR="00877976" w:rsidRDefault="00877976" w:rsidP="00877976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0"/>
        <w:gridCol w:w="5886"/>
        <w:gridCol w:w="3035"/>
      </w:tblGrid>
      <w:tr w:rsidR="00877976" w14:paraId="0EA5EBAC" w14:textId="77777777" w:rsidTr="00877976">
        <w:tc>
          <w:tcPr>
            <w:tcW w:w="650" w:type="dxa"/>
          </w:tcPr>
          <w:p w14:paraId="029CCF37" w14:textId="77777777" w:rsidR="00877976" w:rsidRDefault="00877976" w:rsidP="00BC3CCB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5886" w:type="dxa"/>
          </w:tcPr>
          <w:p w14:paraId="54C63444" w14:textId="77777777" w:rsidR="00877976" w:rsidRPr="00FF6D44" w:rsidRDefault="00877976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3035" w:type="dxa"/>
          </w:tcPr>
          <w:p w14:paraId="52CFF2E4" w14:textId="77777777" w:rsidR="00877976" w:rsidRPr="00FF6D44" w:rsidRDefault="00877976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877976" w14:paraId="02914E8C" w14:textId="77777777" w:rsidTr="00877976">
        <w:tc>
          <w:tcPr>
            <w:tcW w:w="650" w:type="dxa"/>
            <w:vAlign w:val="center"/>
          </w:tcPr>
          <w:p w14:paraId="0E4EECF8" w14:textId="77777777" w:rsidR="00877976" w:rsidRPr="00FF6D44" w:rsidRDefault="00877976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886" w:type="dxa"/>
            <w:vAlign w:val="center"/>
          </w:tcPr>
          <w:p w14:paraId="04E5A483" w14:textId="7D1A7D1F" w:rsidR="00877976" w:rsidRDefault="00877976" w:rsidP="00BC3CCB">
            <w:pPr>
              <w:jc w:val="left"/>
            </w:pPr>
            <w:r w:rsidRPr="00877976">
              <w:rPr>
                <w:noProof/>
              </w:rPr>
              <w:drawing>
                <wp:inline distT="0" distB="0" distL="0" distR="0" wp14:anchorId="7C3F0D43" wp14:editId="7022C855">
                  <wp:extent cx="3613709" cy="917047"/>
                  <wp:effectExtent l="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39123" cy="9488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35" w:type="dxa"/>
            <w:vAlign w:val="center"/>
          </w:tcPr>
          <w:p w14:paraId="78E4F4D4" w14:textId="7F4A39AB" w:rsidR="00877976" w:rsidRDefault="00877976" w:rsidP="00BC3CCB">
            <w:pPr>
              <w:jc w:val="center"/>
            </w:pPr>
            <w:r w:rsidRPr="00877976">
              <w:rPr>
                <w:noProof/>
              </w:rPr>
              <w:drawing>
                <wp:inline distT="0" distB="0" distL="0" distR="0" wp14:anchorId="5D934A75" wp14:editId="7D21ECD1">
                  <wp:extent cx="1714242" cy="474371"/>
                  <wp:effectExtent l="0" t="0" r="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7667" cy="5860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77976" w14:paraId="0C74068F" w14:textId="77777777" w:rsidTr="00877976">
        <w:tc>
          <w:tcPr>
            <w:tcW w:w="650" w:type="dxa"/>
            <w:vAlign w:val="center"/>
          </w:tcPr>
          <w:p w14:paraId="1B7F0922" w14:textId="77777777" w:rsidR="00877976" w:rsidRPr="00FF6D44" w:rsidRDefault="00877976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2</w:t>
            </w:r>
          </w:p>
        </w:tc>
        <w:tc>
          <w:tcPr>
            <w:tcW w:w="5886" w:type="dxa"/>
            <w:vAlign w:val="center"/>
          </w:tcPr>
          <w:p w14:paraId="738E20A3" w14:textId="0FFB2612" w:rsidR="00877976" w:rsidRDefault="00877976" w:rsidP="00BC3CCB">
            <w:pPr>
              <w:jc w:val="left"/>
            </w:pPr>
            <w:r w:rsidRPr="00877976">
              <w:rPr>
                <w:noProof/>
              </w:rPr>
              <w:drawing>
                <wp:inline distT="0" distB="0" distL="0" distR="0" wp14:anchorId="30F03A9C" wp14:editId="26797A84">
                  <wp:extent cx="3657600" cy="1042461"/>
                  <wp:effectExtent l="0" t="0" r="0" b="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97780" cy="10539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35" w:type="dxa"/>
            <w:vAlign w:val="center"/>
          </w:tcPr>
          <w:p w14:paraId="2E870267" w14:textId="259F318B" w:rsidR="00877976" w:rsidRDefault="00877976" w:rsidP="00BC3CCB">
            <w:pPr>
              <w:jc w:val="center"/>
            </w:pPr>
            <w:r w:rsidRPr="00877976">
              <w:rPr>
                <w:noProof/>
              </w:rPr>
              <w:drawing>
                <wp:inline distT="0" distB="0" distL="0" distR="0" wp14:anchorId="673C62FB" wp14:editId="1DACBD53">
                  <wp:extent cx="1818747" cy="373076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28858" cy="4366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E6C26E8" w14:textId="0CD2D379" w:rsidR="00877976" w:rsidRDefault="00877976" w:rsidP="00877976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0F076DE6" w14:textId="77777777" w:rsidR="00877976" w:rsidRDefault="00877976" w:rsidP="00877976"/>
    <w:p w14:paraId="380A12BC" w14:textId="73D54139" w:rsidR="00877976" w:rsidRDefault="00877976" w:rsidP="00877976">
      <w:pPr>
        <w:jc w:val="center"/>
        <w:rPr>
          <w:b/>
          <w:bCs/>
        </w:rPr>
      </w:pPr>
      <w:r>
        <w:rPr>
          <w:b/>
          <w:bCs/>
        </w:rPr>
        <w:t>Задача 3</w:t>
      </w:r>
    </w:p>
    <w:p w14:paraId="03682FF3" w14:textId="378BE4BC" w:rsidR="00877976" w:rsidRPr="00D446C2" w:rsidRDefault="00877976" w:rsidP="00877976">
      <w:pPr>
        <w:pStyle w:val="2"/>
      </w:pPr>
      <w:bookmarkStart w:id="7" w:name="_Toc116149692"/>
      <w:r>
        <w:t>3.1. Постановка задачи</w:t>
      </w:r>
      <w:bookmarkEnd w:id="7"/>
    </w:p>
    <w:p w14:paraId="0C99C120" w14:textId="77777777" w:rsidR="00877976" w:rsidRPr="00204894" w:rsidRDefault="00877976" w:rsidP="00877976">
      <w:pPr>
        <w:contextualSpacing/>
      </w:pPr>
      <w:r>
        <w:rPr>
          <w:rFonts w:cs="Times New Roman"/>
          <w:szCs w:val="24"/>
        </w:rPr>
        <w:t>Создать программу для решения задачи по геометрии.</w:t>
      </w:r>
      <w:r w:rsidRPr="00204894">
        <w:rPr>
          <w:rFonts w:cs="Times New Roman"/>
          <w:szCs w:val="24"/>
        </w:rPr>
        <w:t xml:space="preserve"> </w:t>
      </w:r>
      <w:r w:rsidRPr="00204894">
        <w:t xml:space="preserve">Вычислить объем усеченного конуса, основания которого имеют </w:t>
      </w:r>
      <w:r>
        <w:t xml:space="preserve">радиусы </w:t>
      </w:r>
      <w:r w:rsidRPr="00204894">
        <w:rPr>
          <w:rFonts w:cs="Times New Roman"/>
          <w:position w:val="-12"/>
          <w:szCs w:val="24"/>
        </w:rPr>
        <w:object w:dxaOrig="260" w:dyaOrig="360" w14:anchorId="0FFE58BD">
          <v:shape id="_x0000_i1029" type="#_x0000_t75" style="width:13.75pt;height:18.15pt" o:ole="">
            <v:imagedata r:id="rId22" o:title=""/>
          </v:shape>
          <o:OLEObject Type="Embed" ProgID="Equation.DSMT4" ShapeID="_x0000_i1029" DrawAspect="Content" ObjectID="_1727546732" r:id="rId23"/>
        </w:object>
      </w:r>
      <w:r w:rsidRPr="00204894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 xml:space="preserve">и </w:t>
      </w:r>
      <w:r w:rsidRPr="00204894">
        <w:rPr>
          <w:rFonts w:cs="Times New Roman"/>
          <w:position w:val="-12"/>
          <w:szCs w:val="24"/>
        </w:rPr>
        <w:object w:dxaOrig="300" w:dyaOrig="360" w14:anchorId="2B9EF7EB">
          <v:shape id="_x0000_i1030" type="#_x0000_t75" style="width:15.05pt;height:18.15pt" o:ole="">
            <v:imagedata r:id="rId24" o:title=""/>
          </v:shape>
          <o:OLEObject Type="Embed" ProgID="Equation.DSMT4" ShapeID="_x0000_i1030" DrawAspect="Content" ObjectID="_1727546733" r:id="rId25"/>
        </w:object>
      </w:r>
      <w:r>
        <w:rPr>
          <w:rFonts w:cs="Times New Roman"/>
          <w:szCs w:val="24"/>
        </w:rPr>
        <w:t xml:space="preserve">, </w:t>
      </w:r>
      <w:r w:rsidRPr="00441D8F">
        <w:t xml:space="preserve">h – высота </w:t>
      </w:r>
      <w:r>
        <w:t>усеченного конуса</w:t>
      </w:r>
      <w:r w:rsidRPr="00441D8F">
        <w:t>.</w:t>
      </w:r>
    </w:p>
    <w:p w14:paraId="6FEE8974" w14:textId="306ADE72" w:rsidR="00877976" w:rsidRDefault="00877976" w:rsidP="00877976">
      <w:pPr>
        <w:pStyle w:val="2"/>
      </w:pPr>
      <w:bookmarkStart w:id="8" w:name="_Toc116149693"/>
      <w:r>
        <w:t>3</w:t>
      </w:r>
      <w:r w:rsidRPr="000E7842">
        <w:t xml:space="preserve">.2. </w:t>
      </w:r>
      <w:r>
        <w:t>Решение</w:t>
      </w:r>
      <w:r w:rsidRPr="000E7842">
        <w:t xml:space="preserve"> </w:t>
      </w:r>
      <w:r>
        <w:t>задачи</w:t>
      </w:r>
      <w:r w:rsidRPr="000E7842">
        <w:t xml:space="preserve">, </w:t>
      </w:r>
      <w:r>
        <w:t>код</w:t>
      </w:r>
      <w:r w:rsidRPr="000E7842">
        <w:t xml:space="preserve"> </w:t>
      </w:r>
      <w:r>
        <w:t>программы</w:t>
      </w:r>
      <w:bookmarkEnd w:id="8"/>
    </w:p>
    <w:p w14:paraId="6CE5FDB4" w14:textId="77777777" w:rsidR="00877976" w:rsidRPr="00877976" w:rsidRDefault="00877976" w:rsidP="00877976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proofErr w:type="spellStart"/>
      <w:r w:rsidRPr="0087797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public</w:t>
      </w:r>
      <w:proofErr w:type="spellEnd"/>
      <w:r w:rsidRPr="0087797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7797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static</w:t>
      </w:r>
      <w:proofErr w:type="spellEnd"/>
      <w:r w:rsidRPr="0087797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7797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double</w:t>
      </w:r>
      <w:proofErr w:type="spellEnd"/>
      <w:r w:rsidRPr="0087797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77976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num3</w:t>
      </w:r>
      <w:r w:rsidRPr="0087797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{</w:t>
      </w:r>
      <w:r w:rsidRPr="0087797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87797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anner</w:t>
      </w:r>
      <w:proofErr w:type="spellEnd"/>
      <w:r w:rsidRPr="0087797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</w:t>
      </w:r>
      <w:proofErr w:type="spellStart"/>
      <w:r w:rsidRPr="0087797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n</w:t>
      </w:r>
      <w:proofErr w:type="spellEnd"/>
      <w:r w:rsidRPr="0087797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proofErr w:type="spellStart"/>
      <w:r w:rsidRPr="0087797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new</w:t>
      </w:r>
      <w:proofErr w:type="spellEnd"/>
      <w:r w:rsidRPr="0087797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87797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canner</w:t>
      </w:r>
      <w:proofErr w:type="spellEnd"/>
      <w:r w:rsidRPr="0087797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System.</w:t>
      </w:r>
      <w:r w:rsidRPr="0087797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in</w:t>
      </w:r>
      <w:r w:rsidRPr="0087797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87797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7797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proofErr w:type="spellStart"/>
      <w:r w:rsidRPr="0087797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87797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87797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87797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7797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радиусы оснований усеченного конуса"</w:t>
      </w:r>
      <w:r w:rsidRPr="0087797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87797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7797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proofErr w:type="spellStart"/>
      <w:r w:rsidRPr="0087797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double</w:t>
      </w:r>
      <w:proofErr w:type="spellEnd"/>
      <w:r w:rsidRPr="0087797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7797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r1 = </w:t>
      </w:r>
      <w:proofErr w:type="spellStart"/>
      <w:r w:rsidRPr="0087797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n.nextDouble</w:t>
      </w:r>
      <w:proofErr w:type="spellEnd"/>
      <w:r w:rsidRPr="0087797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87797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7797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proofErr w:type="spellStart"/>
      <w:r w:rsidRPr="0087797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double</w:t>
      </w:r>
      <w:proofErr w:type="spellEnd"/>
      <w:r w:rsidRPr="0087797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7797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r2 = </w:t>
      </w:r>
      <w:proofErr w:type="spellStart"/>
      <w:r w:rsidRPr="0087797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n.nextDouble</w:t>
      </w:r>
      <w:proofErr w:type="spellEnd"/>
      <w:r w:rsidRPr="0087797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87797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7797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proofErr w:type="spellStart"/>
      <w:r w:rsidRPr="0087797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87797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87797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87797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77976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Введите высоту усеченного конуса"</w:t>
      </w:r>
      <w:r w:rsidRPr="0087797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87797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7797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proofErr w:type="spellStart"/>
      <w:r w:rsidRPr="0087797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double</w:t>
      </w:r>
      <w:proofErr w:type="spellEnd"/>
      <w:r w:rsidRPr="0087797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7797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h = </w:t>
      </w:r>
      <w:proofErr w:type="spellStart"/>
      <w:r w:rsidRPr="0087797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in.nextDouble</w:t>
      </w:r>
      <w:proofErr w:type="spellEnd"/>
      <w:r w:rsidRPr="0087797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87797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7797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proofErr w:type="spellStart"/>
      <w:r w:rsidRPr="0087797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double</w:t>
      </w:r>
      <w:proofErr w:type="spellEnd"/>
      <w:r w:rsidRPr="0087797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7797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v = (</w:t>
      </w:r>
      <w:r w:rsidRPr="0087797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PI</w:t>
      </w:r>
      <w:r w:rsidRPr="0087797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h*(</w:t>
      </w:r>
      <w:proofErr w:type="spellStart"/>
      <w:r w:rsidRPr="0087797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proofErr w:type="spellEnd"/>
      <w:r w:rsidRPr="0087797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r1</w:t>
      </w:r>
      <w:r w:rsidRPr="0087797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87797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87797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+r1*r2+</w:t>
      </w:r>
      <w:r w:rsidRPr="0087797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pow</w:t>
      </w:r>
      <w:r w:rsidRPr="0087797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r2</w:t>
      </w:r>
      <w:r w:rsidRPr="0087797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87797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87797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)/</w:t>
      </w:r>
      <w:r w:rsidRPr="00877976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</w:t>
      </w:r>
      <w:r w:rsidRPr="0087797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7797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proofErr w:type="spellStart"/>
      <w:r w:rsidRPr="0087797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return</w:t>
      </w:r>
      <w:proofErr w:type="spellEnd"/>
      <w:r w:rsidRPr="0087797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7797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v</w:t>
      </w:r>
      <w:r w:rsidRPr="00877976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</w:p>
    <w:p w14:paraId="2F278711" w14:textId="704F2906" w:rsidR="00877976" w:rsidRPr="00877976" w:rsidRDefault="00877976" w:rsidP="00877976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</w:pPr>
      <w:r w:rsidRPr="008779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proofErr w:type="gramStart"/>
      <w:r w:rsidRPr="00877976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8779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gramEnd"/>
      <w:r w:rsidRPr="008779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tring[] </w:t>
      </w:r>
      <w:proofErr w:type="spellStart"/>
      <w:r w:rsidRPr="008779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8779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8779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proofErr w:type="spellStart"/>
      <w:r w:rsidRPr="008779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87797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8779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8779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877976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3</w:t>
      </w:r>
      <w:r w:rsidRPr="0087797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)</w:t>
      </w:r>
      <w:r w:rsidRPr="0087797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27E5B4E8" w14:textId="3259E726" w:rsidR="00877976" w:rsidRPr="00877976" w:rsidRDefault="00877976" w:rsidP="00877976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r w:rsidRPr="00877976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</w:p>
    <w:p w14:paraId="3A6EBEA2" w14:textId="0EBBE53B" w:rsidR="00877976" w:rsidRDefault="00877976" w:rsidP="00877976">
      <w:pPr>
        <w:pStyle w:val="2"/>
      </w:pPr>
      <w:bookmarkStart w:id="9" w:name="_Toc116149694"/>
      <w:r w:rsidRPr="00952BA6">
        <w:t>3</w:t>
      </w:r>
      <w:r>
        <w:t>.3. Тестирование работы программы с проверкой</w:t>
      </w:r>
      <w:bookmarkEnd w:id="9"/>
    </w:p>
    <w:p w14:paraId="45941AB4" w14:textId="77777777" w:rsidR="00877976" w:rsidRPr="00D446C2" w:rsidRDefault="00877976" w:rsidP="00877976"/>
    <w:p w14:paraId="5DD13AAA" w14:textId="2CD825CB" w:rsidR="00877976" w:rsidRPr="0037690F" w:rsidRDefault="00877976" w:rsidP="00877976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</w:t>
      </w:r>
      <w:proofErr w:type="gramStart"/>
      <w:r>
        <w:t>таблица данных</w:t>
      </w:r>
      <w:proofErr w:type="gramEnd"/>
      <w:r>
        <w:t xml:space="preserve"> в которой в ячейку А2 записана переменная </w:t>
      </w:r>
      <w:r w:rsidR="00952BA6">
        <w:rPr>
          <w:lang w:val="en-US"/>
        </w:rPr>
        <w:t>R</w:t>
      </w:r>
      <w:r w:rsidR="00952BA6" w:rsidRPr="00952BA6">
        <w:t>1</w:t>
      </w:r>
      <w:r>
        <w:t xml:space="preserve">, в ячейку </w:t>
      </w:r>
      <w:r>
        <w:rPr>
          <w:lang w:val="en-US"/>
        </w:rPr>
        <w:t>B</w:t>
      </w:r>
      <w:r w:rsidRPr="0037690F">
        <w:t xml:space="preserve">2 – </w:t>
      </w:r>
      <w:r w:rsidR="00952BA6">
        <w:rPr>
          <w:lang w:val="en-US"/>
        </w:rPr>
        <w:t>R</w:t>
      </w:r>
      <w:r w:rsidR="00952BA6" w:rsidRPr="00952BA6">
        <w:t xml:space="preserve">2 </w:t>
      </w:r>
      <w:r w:rsidR="00952BA6">
        <w:t>и в ячейку</w:t>
      </w:r>
      <w:r w:rsidR="00952BA6" w:rsidRPr="00952BA6">
        <w:t xml:space="preserve"> </w:t>
      </w:r>
      <w:r w:rsidR="00952BA6">
        <w:rPr>
          <w:lang w:val="en-US"/>
        </w:rPr>
        <w:t>C</w:t>
      </w:r>
      <w:r w:rsidR="00952BA6" w:rsidRPr="00952BA6">
        <w:t xml:space="preserve">3 - </w:t>
      </w:r>
      <w:r w:rsidR="00952BA6">
        <w:rPr>
          <w:lang w:val="en-US"/>
        </w:rPr>
        <w:t>h</w:t>
      </w:r>
      <w:r w:rsidRPr="0037690F">
        <w:t xml:space="preserve">. </w:t>
      </w:r>
      <w:r>
        <w:t xml:space="preserve">В ячейку </w:t>
      </w:r>
      <w:r w:rsidR="00952BA6">
        <w:rPr>
          <w:lang w:val="en-US"/>
        </w:rPr>
        <w:t>D</w:t>
      </w:r>
      <w:r w:rsidRPr="0037690F">
        <w:t xml:space="preserve">2 </w:t>
      </w:r>
      <w:r>
        <w:t>записана формула для вычисления</w:t>
      </w:r>
      <w:r w:rsidR="00952BA6">
        <w:t xml:space="preserve"> объема усеченного конуса - </w:t>
      </w:r>
      <w:r w:rsidR="00952BA6">
        <w:rPr>
          <w:lang w:val="en-US"/>
        </w:rPr>
        <w:t>V</w:t>
      </w:r>
      <w:r w:rsidRPr="0037690F">
        <w:t>.</w:t>
      </w:r>
    </w:p>
    <w:p w14:paraId="3EC46C57" w14:textId="01945B2B" w:rsidR="00877976" w:rsidRDefault="00877976" w:rsidP="00877976">
      <w:r>
        <w:t xml:space="preserve">Формула для вычисления </w:t>
      </w:r>
      <w:r w:rsidR="00952BA6">
        <w:t xml:space="preserve">объема усеченного конуса - </w:t>
      </w:r>
      <w:r w:rsidR="00952BA6">
        <w:rPr>
          <w:lang w:val="en-US"/>
        </w:rPr>
        <w:t>V</w:t>
      </w:r>
      <w:r>
        <w:t>:</w:t>
      </w:r>
    </w:p>
    <w:p w14:paraId="107D249E" w14:textId="30C70991" w:rsidR="00877976" w:rsidRDefault="00952BA6" w:rsidP="00877976">
      <w:r>
        <w:rPr>
          <w:lang w:val="en-US"/>
        </w:rPr>
        <w:t>D</w:t>
      </w:r>
      <w:r w:rsidR="00877976" w:rsidRPr="00877976">
        <w:t xml:space="preserve">2) </w:t>
      </w:r>
      <w:r w:rsidRPr="00952BA6">
        <w:t>=(ПИ</w:t>
      </w:r>
      <w:proofErr w:type="gramStart"/>
      <w:r w:rsidRPr="00952BA6">
        <w:t>()*</w:t>
      </w:r>
      <w:proofErr w:type="gramEnd"/>
      <w:r w:rsidRPr="00952BA6">
        <w:t>C2*(A2^2+A2*B2+B2^2))/3</w:t>
      </w:r>
    </w:p>
    <w:p w14:paraId="090A22E0" w14:textId="3537E546" w:rsidR="00952BA6" w:rsidRPr="00ED33D4" w:rsidRDefault="00952BA6" w:rsidP="00952BA6">
      <w:r>
        <w:t xml:space="preserve">На рис. </w:t>
      </w:r>
      <w:r w:rsidRPr="00952BA6">
        <w:t>3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64E8ADAF" w14:textId="308F8D5F" w:rsidR="00952BA6" w:rsidRDefault="00952BA6" w:rsidP="00952BA6">
      <w:pPr>
        <w:pStyle w:val="a"/>
        <w:numPr>
          <w:ilvl w:val="0"/>
          <w:numId w:val="0"/>
        </w:numPr>
        <w:ind w:left="420"/>
        <w:jc w:val="center"/>
      </w:pPr>
      <w:r w:rsidRPr="00952BA6">
        <w:rPr>
          <w:noProof/>
        </w:rPr>
        <w:drawing>
          <wp:inline distT="0" distB="0" distL="0" distR="0" wp14:anchorId="0E2F4EC1" wp14:editId="4C694C5D">
            <wp:extent cx="3869740" cy="731503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973853" cy="7511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5C0943" w14:textId="4F366A58" w:rsidR="00952BA6" w:rsidRPr="00ED33D4" w:rsidRDefault="00952BA6" w:rsidP="00952BA6">
      <w:pPr>
        <w:jc w:val="center"/>
      </w:pPr>
      <w:r>
        <w:t xml:space="preserve">Рис. </w:t>
      </w:r>
      <w:r w:rsidRPr="006837BA">
        <w:t>3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5EDC1E63" w14:textId="77777777" w:rsidR="00952BA6" w:rsidRPr="00ED33D4" w:rsidRDefault="00952BA6" w:rsidP="00952BA6"/>
    <w:p w14:paraId="3D86AE02" w14:textId="116799E9" w:rsidR="00952BA6" w:rsidRDefault="00952BA6" w:rsidP="00952BA6">
      <w:r>
        <w:t xml:space="preserve">Далее в таблице </w:t>
      </w:r>
      <w:r w:rsidRPr="00952BA6">
        <w:t>3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43B6802D" w14:textId="4B600B00" w:rsidR="00952BA6" w:rsidRDefault="00952BA6" w:rsidP="00952BA6"/>
    <w:p w14:paraId="3E92D1DF" w14:textId="218A2DCF" w:rsidR="00952BA6" w:rsidRDefault="00952BA6" w:rsidP="00952BA6"/>
    <w:p w14:paraId="4D0C10DA" w14:textId="77777777" w:rsidR="00952BA6" w:rsidRPr="00955A36" w:rsidRDefault="00952BA6" w:rsidP="00952BA6"/>
    <w:p w14:paraId="72CE47BC" w14:textId="5D8216E0" w:rsidR="00952BA6" w:rsidRPr="00952BA6" w:rsidRDefault="00952BA6" w:rsidP="00952BA6">
      <w:pPr>
        <w:jc w:val="right"/>
      </w:pPr>
      <w:r>
        <w:lastRenderedPageBreak/>
        <w:t xml:space="preserve">Таблица </w:t>
      </w:r>
      <w:r w:rsidRPr="00952BA6">
        <w:t>3</w:t>
      </w:r>
    </w:p>
    <w:p w14:paraId="6EA2DC4C" w14:textId="77777777" w:rsidR="00952BA6" w:rsidRDefault="00952BA6" w:rsidP="00952BA6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5255"/>
        <w:gridCol w:w="3660"/>
      </w:tblGrid>
      <w:tr w:rsidR="00952BA6" w14:paraId="3D2CC504" w14:textId="77777777" w:rsidTr="00BC3CCB">
        <w:tc>
          <w:tcPr>
            <w:tcW w:w="650" w:type="dxa"/>
          </w:tcPr>
          <w:p w14:paraId="78EA4A1D" w14:textId="77777777" w:rsidR="00952BA6" w:rsidRDefault="00952BA6" w:rsidP="00BC3CCB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5886" w:type="dxa"/>
          </w:tcPr>
          <w:p w14:paraId="4F2A3A23" w14:textId="77777777" w:rsidR="00952BA6" w:rsidRPr="00FF6D44" w:rsidRDefault="00952BA6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3035" w:type="dxa"/>
          </w:tcPr>
          <w:p w14:paraId="22053772" w14:textId="77777777" w:rsidR="00952BA6" w:rsidRPr="00FF6D44" w:rsidRDefault="00952BA6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952BA6" w14:paraId="469D9673" w14:textId="77777777" w:rsidTr="00BC3CCB">
        <w:tc>
          <w:tcPr>
            <w:tcW w:w="650" w:type="dxa"/>
            <w:vAlign w:val="center"/>
          </w:tcPr>
          <w:p w14:paraId="798EF18F" w14:textId="77777777" w:rsidR="00952BA6" w:rsidRPr="00FF6D44" w:rsidRDefault="00952BA6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886" w:type="dxa"/>
            <w:vAlign w:val="center"/>
          </w:tcPr>
          <w:p w14:paraId="7BD5E33F" w14:textId="3565122D" w:rsidR="00952BA6" w:rsidRDefault="00952BA6" w:rsidP="00BC3CCB">
            <w:pPr>
              <w:jc w:val="left"/>
            </w:pPr>
            <w:r w:rsidRPr="00952BA6">
              <w:rPr>
                <w:noProof/>
              </w:rPr>
              <w:drawing>
                <wp:inline distT="0" distB="0" distL="0" distR="0" wp14:anchorId="01771A53" wp14:editId="77CBFF79">
                  <wp:extent cx="3056058" cy="1089965"/>
                  <wp:effectExtent l="0" t="0" r="0" b="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08378" cy="11086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35" w:type="dxa"/>
            <w:vAlign w:val="center"/>
          </w:tcPr>
          <w:p w14:paraId="577BE218" w14:textId="47E67FD4" w:rsidR="00952BA6" w:rsidRDefault="00952BA6" w:rsidP="00BC3CCB">
            <w:pPr>
              <w:jc w:val="center"/>
            </w:pPr>
            <w:r w:rsidRPr="00952BA6">
              <w:rPr>
                <w:noProof/>
              </w:rPr>
              <w:drawing>
                <wp:inline distT="0" distB="0" distL="0" distR="0" wp14:anchorId="70C2B81C" wp14:editId="5AB30804">
                  <wp:extent cx="2187042" cy="438108"/>
                  <wp:effectExtent l="0" t="0" r="0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38484" cy="4484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52BA6" w14:paraId="56D0A526" w14:textId="77777777" w:rsidTr="00BC3CCB">
        <w:tc>
          <w:tcPr>
            <w:tcW w:w="650" w:type="dxa"/>
            <w:vAlign w:val="center"/>
          </w:tcPr>
          <w:p w14:paraId="26A18A8D" w14:textId="77777777" w:rsidR="00952BA6" w:rsidRPr="00FF6D44" w:rsidRDefault="00952BA6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886" w:type="dxa"/>
            <w:vAlign w:val="center"/>
          </w:tcPr>
          <w:p w14:paraId="1E4D15B9" w14:textId="5672A7E5" w:rsidR="00952BA6" w:rsidRDefault="00952BA6" w:rsidP="00BC3CCB">
            <w:pPr>
              <w:jc w:val="left"/>
            </w:pPr>
            <w:r w:rsidRPr="00952BA6">
              <w:rPr>
                <w:noProof/>
              </w:rPr>
              <w:drawing>
                <wp:inline distT="0" distB="0" distL="0" distR="0" wp14:anchorId="079FDC2E" wp14:editId="79B5FDB8">
                  <wp:extent cx="3072384" cy="1047014"/>
                  <wp:effectExtent l="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27521" cy="10658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35" w:type="dxa"/>
            <w:vAlign w:val="center"/>
          </w:tcPr>
          <w:p w14:paraId="0E470D29" w14:textId="4F1AF0EB" w:rsidR="00952BA6" w:rsidRDefault="00952BA6" w:rsidP="00BC3CCB">
            <w:pPr>
              <w:jc w:val="center"/>
            </w:pPr>
            <w:r w:rsidRPr="00952BA6">
              <w:rPr>
                <w:noProof/>
              </w:rPr>
              <w:drawing>
                <wp:inline distT="0" distB="0" distL="0" distR="0" wp14:anchorId="5799566A" wp14:editId="0B0AE53E">
                  <wp:extent cx="2187244" cy="343097"/>
                  <wp:effectExtent l="0" t="0" r="0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8516" cy="3574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D5C990B" w14:textId="77777777" w:rsidR="00952BA6" w:rsidRDefault="00952BA6" w:rsidP="00952BA6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5EC6BB3E" w14:textId="77777777" w:rsidR="00952BA6" w:rsidRPr="00952BA6" w:rsidRDefault="00952BA6" w:rsidP="00877976">
      <w:pPr>
        <w:rPr>
          <w:sz w:val="22"/>
        </w:rPr>
      </w:pPr>
    </w:p>
    <w:p w14:paraId="0B171BCB" w14:textId="676ACEAB" w:rsidR="00952BA6" w:rsidRDefault="00952BA6" w:rsidP="00952BA6">
      <w:pPr>
        <w:jc w:val="center"/>
        <w:rPr>
          <w:b/>
          <w:bCs/>
        </w:rPr>
      </w:pPr>
      <w:r>
        <w:rPr>
          <w:b/>
          <w:bCs/>
        </w:rPr>
        <w:t>Задача 4</w:t>
      </w:r>
    </w:p>
    <w:p w14:paraId="1091F08C" w14:textId="72C1E099" w:rsidR="00952BA6" w:rsidRPr="00D446C2" w:rsidRDefault="00952BA6" w:rsidP="00952BA6">
      <w:pPr>
        <w:pStyle w:val="2"/>
      </w:pPr>
      <w:bookmarkStart w:id="10" w:name="_Toc116149695"/>
      <w:r>
        <w:t>4.1. Постановка задачи</w:t>
      </w:r>
      <w:bookmarkEnd w:id="10"/>
    </w:p>
    <w:p w14:paraId="26E28215" w14:textId="69E919E8" w:rsidR="00952BA6" w:rsidRDefault="00952BA6" w:rsidP="00952BA6">
      <w:pPr>
        <w:rPr>
          <w:rFonts w:cs="Times New Roman"/>
        </w:rPr>
      </w:pPr>
      <w:r>
        <w:rPr>
          <w:rFonts w:cs="Times New Roman"/>
          <w:szCs w:val="24"/>
        </w:rPr>
        <w:t xml:space="preserve">Создать программу для перевода одной величины в другие. </w:t>
      </w:r>
      <w:r w:rsidRPr="004831F4">
        <w:rPr>
          <w:rFonts w:cs="Times New Roman"/>
        </w:rPr>
        <w:t xml:space="preserve">Повесть Рэя Брэдбери называется «451 градус по Фаренгейту». </w:t>
      </w:r>
      <w:r>
        <w:rPr>
          <w:rFonts w:cs="Times New Roman"/>
        </w:rPr>
        <w:t>Вывести на консоль</w:t>
      </w:r>
      <w:r w:rsidRPr="004831F4">
        <w:rPr>
          <w:rFonts w:cs="Times New Roman"/>
        </w:rPr>
        <w:t xml:space="preserve"> название повести в градусной мере по Цельсию</w:t>
      </w:r>
      <w:r>
        <w:rPr>
          <w:rFonts w:cs="Times New Roman"/>
        </w:rPr>
        <w:t xml:space="preserve"> и Кельвину</w:t>
      </w:r>
      <w:r w:rsidRPr="004831F4">
        <w:rPr>
          <w:rFonts w:cs="Times New Roman"/>
        </w:rPr>
        <w:t>.</w:t>
      </w:r>
    </w:p>
    <w:p w14:paraId="7711527A" w14:textId="343AB816" w:rsidR="001F7E52" w:rsidRDefault="001F7E52" w:rsidP="001F7E52">
      <w:pPr>
        <w:pStyle w:val="2"/>
      </w:pPr>
      <w:bookmarkStart w:id="11" w:name="_Toc116149696"/>
      <w:r>
        <w:t>4.2. Решение задачи, код программы</w:t>
      </w:r>
      <w:bookmarkEnd w:id="11"/>
    </w:p>
    <w:p w14:paraId="63363956" w14:textId="77777777" w:rsidR="001F7E52" w:rsidRPr="001F7E52" w:rsidRDefault="001F7E52" w:rsidP="001F7E52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proofErr w:type="spellStart"/>
      <w:r w:rsidRPr="001F7E5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public</w:t>
      </w:r>
      <w:proofErr w:type="spellEnd"/>
      <w:r w:rsidRPr="001F7E5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1F7E5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static</w:t>
      </w:r>
      <w:proofErr w:type="spellEnd"/>
      <w:r w:rsidRPr="001F7E5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1F7E5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int</w:t>
      </w:r>
      <w:proofErr w:type="spellEnd"/>
      <w:r w:rsidRPr="001F7E5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1F7E52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num4</w:t>
      </w:r>
      <w:r w:rsidRPr="001F7E5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{</w:t>
      </w:r>
      <w:r w:rsidRPr="001F7E5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proofErr w:type="spellStart"/>
      <w:r w:rsidRPr="001F7E5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double</w:t>
      </w:r>
      <w:proofErr w:type="spellEnd"/>
      <w:r w:rsidRPr="001F7E5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1F7E5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faren</w:t>
      </w:r>
      <w:proofErr w:type="spellEnd"/>
      <w:r w:rsidRPr="001F7E5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1F7E52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51</w:t>
      </w:r>
      <w:r w:rsidRPr="001F7E5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1F7E5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proofErr w:type="spellStart"/>
      <w:r w:rsidRPr="001F7E5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1F7E5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1F7E5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1F7E5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1F7E5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round</w:t>
      </w:r>
      <w:proofErr w:type="spellEnd"/>
      <w:r w:rsidRPr="001F7E5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1F7E5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faren</w:t>
      </w:r>
      <w:proofErr w:type="spellEnd"/>
      <w:r w:rsidRPr="001F7E5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+ </w:t>
      </w:r>
      <w:r w:rsidRPr="001F7E5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" градус по </w:t>
      </w:r>
      <w:proofErr w:type="spellStart"/>
      <w:r w:rsidRPr="001F7E5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фарингейту</w:t>
      </w:r>
      <w:proofErr w:type="spellEnd"/>
      <w:r w:rsidRPr="001F7E5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1F7E5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1F7E5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1F7E5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proofErr w:type="spellStart"/>
      <w:r w:rsidRPr="001F7E5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double</w:t>
      </w:r>
      <w:proofErr w:type="spellEnd"/>
      <w:r w:rsidRPr="001F7E5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1F7E5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cel</w:t>
      </w:r>
      <w:r w:rsidRPr="001F7E5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,</w:t>
      </w:r>
      <w:r w:rsidRPr="001F7E5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kel</w:t>
      </w:r>
      <w:proofErr w:type="spellEnd"/>
      <w:r w:rsidRPr="001F7E5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1F7E5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proofErr w:type="spellStart"/>
      <w:r w:rsidRPr="001F7E5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cel</w:t>
      </w:r>
      <w:proofErr w:type="spellEnd"/>
      <w:r w:rsidRPr="001F7E5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(</w:t>
      </w:r>
      <w:proofErr w:type="spellStart"/>
      <w:r w:rsidRPr="001F7E5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faren</w:t>
      </w:r>
      <w:proofErr w:type="spellEnd"/>
      <w:r w:rsidRPr="001F7E5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- </w:t>
      </w:r>
      <w:r w:rsidRPr="001F7E52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2</w:t>
      </w:r>
      <w:r w:rsidRPr="001F7E5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*</w:t>
      </w:r>
      <w:r w:rsidRPr="001F7E52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5</w:t>
      </w:r>
      <w:r w:rsidRPr="001F7E5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/</w:t>
      </w:r>
      <w:r w:rsidRPr="001F7E52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9</w:t>
      </w:r>
      <w:r w:rsidRPr="001F7E5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1F7E5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proofErr w:type="spellStart"/>
      <w:r w:rsidRPr="001F7E5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kel</w:t>
      </w:r>
      <w:proofErr w:type="spellEnd"/>
      <w:r w:rsidRPr="001F7E5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(</w:t>
      </w:r>
      <w:proofErr w:type="spellStart"/>
      <w:r w:rsidRPr="001F7E5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faren</w:t>
      </w:r>
      <w:proofErr w:type="spellEnd"/>
      <w:r w:rsidRPr="001F7E5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+ </w:t>
      </w:r>
      <w:r w:rsidRPr="001F7E52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59.67</w:t>
      </w:r>
      <w:r w:rsidRPr="001F7E5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* </w:t>
      </w:r>
      <w:r w:rsidRPr="001F7E52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5</w:t>
      </w:r>
      <w:r w:rsidRPr="001F7E5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/</w:t>
      </w:r>
      <w:r w:rsidRPr="001F7E52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9</w:t>
      </w:r>
      <w:r w:rsidRPr="001F7E5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1F7E5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proofErr w:type="spellStart"/>
      <w:r w:rsidRPr="001F7E5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1F7E5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1F7E5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1F7E5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1F7E5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cel</w:t>
      </w:r>
      <w:proofErr w:type="spellEnd"/>
      <w:r w:rsidRPr="001F7E5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+ </w:t>
      </w:r>
      <w:r w:rsidRPr="001F7E5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 градус по цельсию"</w:t>
      </w:r>
      <w:r w:rsidRPr="001F7E5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1F7E5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1F7E5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proofErr w:type="spellStart"/>
      <w:r w:rsidRPr="001F7E5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System.</w:t>
      </w:r>
      <w:r w:rsidRPr="001F7E52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eastAsia="ru-RU"/>
        </w:rPr>
        <w:t>out</w:t>
      </w:r>
      <w:r w:rsidRPr="001F7E5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println</w:t>
      </w:r>
      <w:proofErr w:type="spellEnd"/>
      <w:r w:rsidRPr="001F7E5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proofErr w:type="spellStart"/>
      <w:r w:rsidRPr="001F7E5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kel</w:t>
      </w:r>
      <w:proofErr w:type="spellEnd"/>
      <w:r w:rsidRPr="001F7E5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+ </w:t>
      </w:r>
      <w:r w:rsidRPr="001F7E52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 градус по кельвину"</w:t>
      </w:r>
      <w:r w:rsidRPr="001F7E5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1F7E5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1F7E5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proofErr w:type="spellStart"/>
      <w:r w:rsidRPr="001F7E5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return</w:t>
      </w:r>
      <w:proofErr w:type="spellEnd"/>
      <w:r w:rsidRPr="001F7E5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1F7E5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1F7E52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1F7E5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1F7E5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1F7E52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1F7E52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</w:p>
    <w:p w14:paraId="25DA1A4B" w14:textId="203E5FF9" w:rsidR="001F7E52" w:rsidRPr="001F7E52" w:rsidRDefault="001F7E52" w:rsidP="001F7E52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1F7E5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proofErr w:type="gramStart"/>
      <w:r w:rsidRPr="001F7E52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1F7E5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gramEnd"/>
      <w:r w:rsidRPr="001F7E5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tring[] </w:t>
      </w:r>
      <w:proofErr w:type="spellStart"/>
      <w:r w:rsidRPr="001F7E5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1F7E5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1F7E5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1F7E52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4</w:t>
      </w:r>
      <w:r w:rsidRPr="001F7E5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1F7E5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1F7E52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1F7E52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14:paraId="2972F345" w14:textId="6DFD0D51" w:rsidR="001F7E52" w:rsidRDefault="001F7E52" w:rsidP="001F7E52">
      <w:pPr>
        <w:pStyle w:val="2"/>
      </w:pPr>
      <w:bookmarkStart w:id="12" w:name="_Toc116149697"/>
      <w:r>
        <w:t>4.3. Тестирование работы программы с проверкой</w:t>
      </w:r>
      <w:bookmarkEnd w:id="12"/>
    </w:p>
    <w:p w14:paraId="7DF0D1D7" w14:textId="4773BF97" w:rsidR="001F7E52" w:rsidRPr="001F7E52" w:rsidRDefault="001F7E52" w:rsidP="001F7E52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</w:t>
      </w:r>
      <w:proofErr w:type="gramStart"/>
      <w:r>
        <w:t>таблица данных</w:t>
      </w:r>
      <w:proofErr w:type="gramEnd"/>
      <w:r>
        <w:t xml:space="preserve"> в которой в ячейку А2 записана переменная градусы по </w:t>
      </w:r>
      <w:proofErr w:type="spellStart"/>
      <w:r>
        <w:t>фарингейту</w:t>
      </w:r>
      <w:proofErr w:type="spellEnd"/>
      <w:r w:rsidRPr="0037690F">
        <w:t xml:space="preserve">. </w:t>
      </w:r>
      <w:r>
        <w:t xml:space="preserve">В ячейку </w:t>
      </w:r>
      <w:r>
        <w:rPr>
          <w:lang w:val="en-US"/>
        </w:rPr>
        <w:t>B</w:t>
      </w:r>
      <w:r w:rsidRPr="001F7E52">
        <w:t>2</w:t>
      </w:r>
      <w:r w:rsidRPr="0037690F">
        <w:t xml:space="preserve"> </w:t>
      </w:r>
      <w:r>
        <w:t xml:space="preserve">записана формула для вычисления </w:t>
      </w:r>
      <w:r w:rsidR="00DC375E">
        <w:t xml:space="preserve">цельсия из </w:t>
      </w:r>
      <w:proofErr w:type="spellStart"/>
      <w:r w:rsidR="00DC375E">
        <w:t>фарингейта</w:t>
      </w:r>
      <w:proofErr w:type="spellEnd"/>
      <w:r w:rsidRPr="0037690F">
        <w:t>.</w:t>
      </w:r>
      <w:r w:rsidRPr="001F7E52">
        <w:t xml:space="preserve"> </w:t>
      </w:r>
      <w:r>
        <w:t xml:space="preserve">В ячейку </w:t>
      </w:r>
      <w:r>
        <w:rPr>
          <w:lang w:val="en-US"/>
        </w:rPr>
        <w:t>C</w:t>
      </w:r>
      <w:r w:rsidRPr="001F7E52">
        <w:t>2</w:t>
      </w:r>
      <w:r w:rsidRPr="0037690F">
        <w:t xml:space="preserve"> </w:t>
      </w:r>
      <w:r>
        <w:t xml:space="preserve">записана формула для вычисления </w:t>
      </w:r>
      <w:r w:rsidR="00DC375E">
        <w:t xml:space="preserve">кельвина из </w:t>
      </w:r>
      <w:proofErr w:type="spellStart"/>
      <w:r w:rsidR="00DC375E">
        <w:t>фарингейта</w:t>
      </w:r>
      <w:proofErr w:type="spellEnd"/>
      <w:r w:rsidRPr="0037690F">
        <w:t>.</w:t>
      </w:r>
    </w:p>
    <w:p w14:paraId="1AAF101B" w14:textId="0B7FC465" w:rsidR="001F7E52" w:rsidRDefault="001F7E52" w:rsidP="001F7E52">
      <w:r>
        <w:t xml:space="preserve">Формула для </w:t>
      </w:r>
      <w:r w:rsidR="00126922">
        <w:t xml:space="preserve">перевода цельсия из </w:t>
      </w:r>
      <w:proofErr w:type="spellStart"/>
      <w:r w:rsidR="00126922">
        <w:t>фарингейта</w:t>
      </w:r>
      <w:proofErr w:type="spellEnd"/>
      <w:r>
        <w:t>:</w:t>
      </w:r>
    </w:p>
    <w:p w14:paraId="2947DCB3" w14:textId="44EA7B0C" w:rsidR="00126922" w:rsidRDefault="00DC375E" w:rsidP="001F7E52">
      <w:r>
        <w:rPr>
          <w:lang w:val="en-US"/>
        </w:rPr>
        <w:t>B</w:t>
      </w:r>
      <w:r w:rsidR="001F7E52" w:rsidRPr="00877976">
        <w:t xml:space="preserve">2) </w:t>
      </w:r>
      <w:r w:rsidRPr="00DC375E">
        <w:t>=(A2-</w:t>
      </w:r>
      <w:proofErr w:type="gramStart"/>
      <w:r w:rsidRPr="00DC375E">
        <w:t>32)*</w:t>
      </w:r>
      <w:proofErr w:type="gramEnd"/>
      <w:r w:rsidRPr="00DC375E">
        <w:t>5/9</w:t>
      </w:r>
    </w:p>
    <w:p w14:paraId="7440F582" w14:textId="3905F780" w:rsidR="00126922" w:rsidRDefault="00126922" w:rsidP="00126922">
      <w:r>
        <w:t xml:space="preserve">Формула для перевода кельвина из </w:t>
      </w:r>
      <w:proofErr w:type="spellStart"/>
      <w:r>
        <w:t>фарингейта</w:t>
      </w:r>
      <w:proofErr w:type="spellEnd"/>
      <w:r>
        <w:t>:</w:t>
      </w:r>
    </w:p>
    <w:p w14:paraId="3C84F74F" w14:textId="77777777" w:rsidR="00126922" w:rsidRDefault="00DC375E" w:rsidP="001F7E52">
      <w:r>
        <w:rPr>
          <w:lang w:val="en-US"/>
        </w:rPr>
        <w:t>C</w:t>
      </w:r>
      <w:r w:rsidRPr="00DC375E">
        <w:t>2) =(</w:t>
      </w:r>
      <w:r w:rsidRPr="00DC375E">
        <w:rPr>
          <w:lang w:val="en-US"/>
        </w:rPr>
        <w:t>A</w:t>
      </w:r>
      <w:r w:rsidRPr="00DC375E">
        <w:t>2+459,</w:t>
      </w:r>
      <w:proofErr w:type="gramStart"/>
      <w:r w:rsidRPr="00DC375E">
        <w:t>67)*</w:t>
      </w:r>
      <w:proofErr w:type="gramEnd"/>
      <w:r w:rsidRPr="00DC375E">
        <w:t>5/9</w:t>
      </w:r>
    </w:p>
    <w:p w14:paraId="10FE1BD9" w14:textId="170BD8B3" w:rsidR="001F7E52" w:rsidRPr="00ED33D4" w:rsidRDefault="001F7E52" w:rsidP="001F7E52">
      <w:r>
        <w:lastRenderedPageBreak/>
        <w:t xml:space="preserve">На рис. </w:t>
      </w:r>
      <w:r w:rsidR="00DC375E" w:rsidRPr="00DC375E">
        <w:t>4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7F7F04C2" w14:textId="5480171D" w:rsidR="001F7E52" w:rsidRDefault="00DC375E" w:rsidP="001F7E52">
      <w:pPr>
        <w:pStyle w:val="a"/>
        <w:numPr>
          <w:ilvl w:val="0"/>
          <w:numId w:val="0"/>
        </w:numPr>
        <w:ind w:left="420"/>
        <w:jc w:val="center"/>
      </w:pPr>
      <w:r w:rsidRPr="00DC375E">
        <w:rPr>
          <w:noProof/>
        </w:rPr>
        <w:drawing>
          <wp:inline distT="0" distB="0" distL="0" distR="0" wp14:anchorId="5103A61A" wp14:editId="68917139">
            <wp:extent cx="3048000" cy="716889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114391" cy="732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B4F969" w14:textId="2EB16A11" w:rsidR="001F7E52" w:rsidRPr="001F7E52" w:rsidRDefault="001F7E52" w:rsidP="006837BA">
      <w:pPr>
        <w:jc w:val="center"/>
      </w:pPr>
      <w:r>
        <w:t xml:space="preserve">Рис. </w:t>
      </w:r>
      <w:r w:rsidR="00DC375E" w:rsidRPr="006837BA">
        <w:t>4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2E93CC4C" w14:textId="77777777" w:rsidR="001F7E52" w:rsidRPr="001F7E52" w:rsidRDefault="001F7E52" w:rsidP="00952BA6">
      <w:pPr>
        <w:rPr>
          <w:rFonts w:cs="Times New Roman"/>
        </w:rPr>
      </w:pPr>
    </w:p>
    <w:p w14:paraId="7351A280" w14:textId="75000C8B" w:rsidR="006837BA" w:rsidRDefault="006837BA" w:rsidP="006837BA">
      <w:r>
        <w:t xml:space="preserve">Далее в таблице 4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7F2EC5ED" w14:textId="77777777" w:rsidR="006837BA" w:rsidRPr="00955A36" w:rsidRDefault="006837BA" w:rsidP="006837BA"/>
    <w:p w14:paraId="406C1633" w14:textId="4F1DC7E0" w:rsidR="006837BA" w:rsidRPr="00952BA6" w:rsidRDefault="006837BA" w:rsidP="006837BA">
      <w:pPr>
        <w:jc w:val="right"/>
      </w:pPr>
      <w:r>
        <w:t>Таблица 4</w:t>
      </w:r>
    </w:p>
    <w:p w14:paraId="0D9C7B2C" w14:textId="77777777" w:rsidR="006837BA" w:rsidRDefault="006837BA" w:rsidP="006837BA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5436"/>
        <w:gridCol w:w="3479"/>
      </w:tblGrid>
      <w:tr w:rsidR="006837BA" w14:paraId="53D23389" w14:textId="77777777" w:rsidTr="006837BA">
        <w:tc>
          <w:tcPr>
            <w:tcW w:w="656" w:type="dxa"/>
          </w:tcPr>
          <w:p w14:paraId="472DF5E4" w14:textId="77777777" w:rsidR="006837BA" w:rsidRDefault="006837BA" w:rsidP="00BC3CCB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5882" w:type="dxa"/>
          </w:tcPr>
          <w:p w14:paraId="493EFA6D" w14:textId="77777777" w:rsidR="006837BA" w:rsidRPr="00FF6D44" w:rsidRDefault="006837BA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3033" w:type="dxa"/>
          </w:tcPr>
          <w:p w14:paraId="101A1632" w14:textId="77777777" w:rsidR="006837BA" w:rsidRPr="00FF6D44" w:rsidRDefault="006837BA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6837BA" w14:paraId="1F43EEC7" w14:textId="77777777" w:rsidTr="006837BA">
        <w:tc>
          <w:tcPr>
            <w:tcW w:w="656" w:type="dxa"/>
            <w:vAlign w:val="center"/>
          </w:tcPr>
          <w:p w14:paraId="420FF186" w14:textId="77777777" w:rsidR="006837BA" w:rsidRPr="00FF6D44" w:rsidRDefault="006837BA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882" w:type="dxa"/>
            <w:vAlign w:val="center"/>
          </w:tcPr>
          <w:p w14:paraId="78B18AF3" w14:textId="6243C592" w:rsidR="006837BA" w:rsidRDefault="006837BA" w:rsidP="00BC3CCB">
            <w:pPr>
              <w:jc w:val="left"/>
            </w:pPr>
            <w:r w:rsidRPr="006837BA">
              <w:rPr>
                <w:noProof/>
              </w:rPr>
              <w:drawing>
                <wp:inline distT="0" distB="0" distL="0" distR="0" wp14:anchorId="5CFF6102" wp14:editId="4C3963F1">
                  <wp:extent cx="2857899" cy="647790"/>
                  <wp:effectExtent l="0" t="0" r="0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7899" cy="6477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33" w:type="dxa"/>
            <w:vAlign w:val="center"/>
          </w:tcPr>
          <w:p w14:paraId="4E2C9459" w14:textId="3125EAE4" w:rsidR="006837BA" w:rsidRDefault="006837BA" w:rsidP="00BC3CCB">
            <w:pPr>
              <w:jc w:val="center"/>
            </w:pPr>
            <w:r w:rsidRPr="00DC375E">
              <w:rPr>
                <w:noProof/>
              </w:rPr>
              <w:drawing>
                <wp:inline distT="0" distB="0" distL="0" distR="0" wp14:anchorId="16B10579" wp14:editId="1AD32A69">
                  <wp:extent cx="2072080" cy="481990"/>
                  <wp:effectExtent l="0" t="0" r="0" b="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9161" cy="5045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EE47723" w14:textId="77777777" w:rsidR="00877976" w:rsidRPr="001F7E52" w:rsidRDefault="00877976" w:rsidP="00877976"/>
    <w:p w14:paraId="33A3DCDE" w14:textId="492D7811" w:rsidR="00877976" w:rsidRDefault="006837BA" w:rsidP="006837BA">
      <w:pPr>
        <w:pStyle w:val="a"/>
        <w:numPr>
          <w:ilvl w:val="0"/>
          <w:numId w:val="0"/>
        </w:numPr>
        <w:ind w:left="420"/>
        <w:jc w:val="left"/>
      </w:pPr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</w:t>
      </w:r>
    </w:p>
    <w:p w14:paraId="4617BC81" w14:textId="4A2DB7C8" w:rsidR="006837BA" w:rsidRDefault="006837BA" w:rsidP="006837BA">
      <w:pPr>
        <w:jc w:val="center"/>
        <w:rPr>
          <w:b/>
          <w:bCs/>
        </w:rPr>
      </w:pPr>
      <w:r>
        <w:rPr>
          <w:b/>
          <w:bCs/>
        </w:rPr>
        <w:t>Задача 5</w:t>
      </w:r>
    </w:p>
    <w:p w14:paraId="17A78BCA" w14:textId="5CDF670A" w:rsidR="006837BA" w:rsidRPr="00D446C2" w:rsidRDefault="006837BA" w:rsidP="006837BA">
      <w:pPr>
        <w:pStyle w:val="2"/>
      </w:pPr>
      <w:r>
        <w:t>5.1. Постановка задачи</w:t>
      </w:r>
    </w:p>
    <w:p w14:paraId="31B38EFE" w14:textId="77777777" w:rsidR="006837BA" w:rsidRPr="00E917B7" w:rsidRDefault="006837BA" w:rsidP="006837BA">
      <w:pPr>
        <w:contextualSpacing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Создать метод (вне метода </w:t>
      </w:r>
      <w:r>
        <w:rPr>
          <w:rFonts w:cs="Times New Roman"/>
          <w:szCs w:val="24"/>
          <w:lang w:val="en-US"/>
        </w:rPr>
        <w:t>main</w:t>
      </w:r>
      <w:r>
        <w:rPr>
          <w:rFonts w:cs="Times New Roman"/>
          <w:szCs w:val="24"/>
        </w:rPr>
        <w:t>), который вычисляет проекцию произвольной точки на прямую проходящую чрез две точки. Пользователь вводит через консоль координаты точек, через которые проходит прямая, координаты произвольной точки и получает в ответ проекцию точки, на заданную прямую.</w:t>
      </w:r>
    </w:p>
    <w:p w14:paraId="2CE1867A" w14:textId="7F74F27B" w:rsidR="00126922" w:rsidRPr="00BC3CCB" w:rsidRDefault="00126922" w:rsidP="00126922">
      <w:pPr>
        <w:pStyle w:val="2"/>
        <w:rPr>
          <w:lang w:val="en-US"/>
        </w:rPr>
      </w:pPr>
      <w:r w:rsidRPr="00BC3CCB">
        <w:rPr>
          <w:lang w:val="en-US"/>
        </w:rPr>
        <w:t xml:space="preserve">5.2. </w:t>
      </w:r>
      <w:r>
        <w:t>Решение</w:t>
      </w:r>
      <w:r w:rsidRPr="00BC3CCB">
        <w:rPr>
          <w:lang w:val="en-US"/>
        </w:rPr>
        <w:t xml:space="preserve"> </w:t>
      </w:r>
      <w:r>
        <w:t>задачи</w:t>
      </w:r>
      <w:r w:rsidRPr="00BC3CCB">
        <w:rPr>
          <w:lang w:val="en-US"/>
        </w:rPr>
        <w:t xml:space="preserve">, </w:t>
      </w:r>
      <w:r>
        <w:t>код</w:t>
      </w:r>
      <w:r w:rsidRPr="00BC3CCB">
        <w:rPr>
          <w:lang w:val="en-US"/>
        </w:rPr>
        <w:t xml:space="preserve"> </w:t>
      </w:r>
      <w:r>
        <w:t>программы</w:t>
      </w:r>
    </w:p>
    <w:p w14:paraId="57A69A5F" w14:textId="77777777" w:rsidR="00800C2A" w:rsidRPr="00800C2A" w:rsidRDefault="00800C2A" w:rsidP="00800C2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800C2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5_ProjectionX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1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2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1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2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3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3) {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proofErr w:type="spellStart"/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bx</w:t>
      </w:r>
      <w:proofErr w:type="spellEnd"/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x1 - x2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by = y1 - y2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proofErr w:type="spellStart"/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dacb</w:t>
      </w:r>
      <w:proofErr w:type="spellEnd"/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(x3 - x2) * </w:t>
      </w:r>
      <w:proofErr w:type="spellStart"/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bx</w:t>
      </w:r>
      <w:proofErr w:type="spellEnd"/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 (y3 - y2) * aby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dab = </w:t>
      </w:r>
      <w:proofErr w:type="spellStart"/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bx</w:t>
      </w:r>
      <w:proofErr w:type="spellEnd"/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* </w:t>
      </w:r>
      <w:proofErr w:type="spellStart"/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bx</w:t>
      </w:r>
      <w:proofErr w:type="spellEnd"/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 aby * aby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t = </w:t>
      </w:r>
      <w:proofErr w:type="spellStart"/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dacb</w:t>
      </w:r>
      <w:proofErr w:type="spellEnd"/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/ dab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return 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2 + aby * t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800C2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5_ProjectionY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1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2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1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2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3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3) {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proofErr w:type="spellStart"/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bx</w:t>
      </w:r>
      <w:proofErr w:type="spellEnd"/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x1 - x2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by = y1 - y2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proofErr w:type="spellStart"/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dacb</w:t>
      </w:r>
      <w:proofErr w:type="spellEnd"/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(x3 - x2) * </w:t>
      </w:r>
      <w:proofErr w:type="spellStart"/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bx</w:t>
      </w:r>
      <w:proofErr w:type="spellEnd"/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 (y3 - y2) * aby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dab = </w:t>
      </w:r>
      <w:proofErr w:type="spellStart"/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bx</w:t>
      </w:r>
      <w:proofErr w:type="spellEnd"/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* </w:t>
      </w:r>
      <w:proofErr w:type="spellStart"/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bx</w:t>
      </w:r>
      <w:proofErr w:type="spellEnd"/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 aby * aby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double 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t = </w:t>
      </w:r>
      <w:proofErr w:type="spellStart"/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dacb</w:t>
      </w:r>
      <w:proofErr w:type="spellEnd"/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/ dab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return 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2 + </w:t>
      </w:r>
      <w:proofErr w:type="spellStart"/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bx</w:t>
      </w:r>
      <w:proofErr w:type="spellEnd"/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* t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14:paraId="25FA7DA6" w14:textId="57A9EC7F" w:rsidR="00800C2A" w:rsidRDefault="00800C2A" w:rsidP="00800C2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</w:pP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proofErr w:type="gramStart"/>
      <w:r w:rsidRPr="00800C2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gramEnd"/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tring[] </w:t>
      </w:r>
      <w:proofErr w:type="spellStart"/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canner in = 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800C2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568BCEC8" w14:textId="77777777" w:rsidR="00800C2A" w:rsidRPr="00800C2A" w:rsidRDefault="00800C2A" w:rsidP="00800C2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   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1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1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2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2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3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3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800C2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800C2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Input x1, y1, x2, y2, x3, y3"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1 = in.nextDouble()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lastRenderedPageBreak/>
        <w:t xml:space="preserve">    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1 = in.nextDouble()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2 = in.nextDouble()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2 = in.nextDouble()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3 = in.nextDouble()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3 = in.nextDouble()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= </w:t>
      </w:r>
      <w:r w:rsidRPr="00800C2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5_ProjectionX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1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2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1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2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3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3)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 = </w:t>
      </w:r>
      <w:r w:rsidRPr="00800C2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5_ProjectionY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1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2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1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2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3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3)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800C2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800C2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Projection on X is: " 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x)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800C2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(</w:t>
      </w:r>
      <w:r w:rsidRPr="00800C2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Projection on Y is: " </w:t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y)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800C2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800C2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14:paraId="2CE29A9B" w14:textId="77777777" w:rsidR="00800C2A" w:rsidRPr="00800C2A" w:rsidRDefault="00800C2A" w:rsidP="00800C2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</w:p>
    <w:p w14:paraId="4487469A" w14:textId="14AC6DC5" w:rsidR="00126922" w:rsidRPr="00800C2A" w:rsidRDefault="00126922" w:rsidP="00126922">
      <w:pPr>
        <w:rPr>
          <w:lang w:val="en-US"/>
        </w:rPr>
      </w:pPr>
    </w:p>
    <w:p w14:paraId="35FBE0A7" w14:textId="77777777" w:rsidR="00126922" w:rsidRPr="00800C2A" w:rsidRDefault="00126922" w:rsidP="00126922">
      <w:pPr>
        <w:rPr>
          <w:lang w:val="en-US"/>
        </w:rPr>
      </w:pPr>
    </w:p>
    <w:p w14:paraId="0F763F31" w14:textId="75A50158" w:rsidR="00126922" w:rsidRDefault="00126922" w:rsidP="00126922">
      <w:pPr>
        <w:pStyle w:val="2"/>
      </w:pPr>
      <w:r>
        <w:t>5.3. Тестирование работы программы с проверкой</w:t>
      </w:r>
    </w:p>
    <w:p w14:paraId="5631835B" w14:textId="2F52B8E8" w:rsidR="004D25F8" w:rsidRDefault="004D25F8" w:rsidP="004D25F8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</w:t>
      </w:r>
      <w:proofErr w:type="gramStart"/>
      <w:r>
        <w:t>таблица данных</w:t>
      </w:r>
      <w:proofErr w:type="gramEnd"/>
      <w:r>
        <w:t xml:space="preserve"> в которой в ячейку А2 записана переменная </w:t>
      </w:r>
      <w:r>
        <w:rPr>
          <w:lang w:val="en-US"/>
        </w:rPr>
        <w:t>x</w:t>
      </w:r>
      <w:r w:rsidRPr="004D25F8">
        <w:t xml:space="preserve">1, </w:t>
      </w:r>
      <w:r>
        <w:t xml:space="preserve">в ячейку </w:t>
      </w:r>
      <w:r>
        <w:rPr>
          <w:lang w:val="en-US"/>
        </w:rPr>
        <w:t>B</w:t>
      </w:r>
      <w:r>
        <w:t xml:space="preserve">2 записана переменная </w:t>
      </w:r>
      <w:r>
        <w:rPr>
          <w:lang w:val="en-US"/>
        </w:rPr>
        <w:t>y</w:t>
      </w:r>
      <w:r w:rsidRPr="004D25F8">
        <w:t>1</w:t>
      </w:r>
      <w:r w:rsidRPr="004D25F8">
        <w:t xml:space="preserve">, </w:t>
      </w:r>
      <w:r>
        <w:t xml:space="preserve">в ячейку </w:t>
      </w:r>
      <w:r>
        <w:rPr>
          <w:lang w:val="en-US"/>
        </w:rPr>
        <w:t>C</w:t>
      </w:r>
      <w:r>
        <w:t xml:space="preserve">2 записана переменная </w:t>
      </w:r>
      <w:r>
        <w:rPr>
          <w:lang w:val="en-US"/>
        </w:rPr>
        <w:t>x</w:t>
      </w:r>
      <w:r w:rsidRPr="004D25F8">
        <w:t xml:space="preserve">2, </w:t>
      </w:r>
      <w:r>
        <w:t xml:space="preserve">в ячейку </w:t>
      </w:r>
      <w:r>
        <w:rPr>
          <w:lang w:val="en-US"/>
        </w:rPr>
        <w:t>D</w:t>
      </w:r>
      <w:r>
        <w:t xml:space="preserve">2 записана переменная </w:t>
      </w:r>
      <w:r>
        <w:rPr>
          <w:lang w:val="en-US"/>
        </w:rPr>
        <w:t>y</w:t>
      </w:r>
      <w:r w:rsidRPr="004D25F8">
        <w:t xml:space="preserve">2, </w:t>
      </w:r>
      <w:r>
        <w:t xml:space="preserve">в ячейку </w:t>
      </w:r>
      <w:r>
        <w:rPr>
          <w:lang w:val="en-US"/>
        </w:rPr>
        <w:t>E</w:t>
      </w:r>
      <w:r>
        <w:t xml:space="preserve">2 записана переменная </w:t>
      </w:r>
      <w:r>
        <w:rPr>
          <w:lang w:val="en-US"/>
        </w:rPr>
        <w:t>x</w:t>
      </w:r>
      <w:r w:rsidRPr="004D25F8">
        <w:t xml:space="preserve">3 </w:t>
      </w:r>
      <w:r>
        <w:t xml:space="preserve">и </w:t>
      </w:r>
      <w:r>
        <w:t xml:space="preserve">в ячейку </w:t>
      </w:r>
      <w:r>
        <w:rPr>
          <w:lang w:val="en-US"/>
        </w:rPr>
        <w:t>F</w:t>
      </w:r>
      <w:r>
        <w:t xml:space="preserve">2 записана переменная </w:t>
      </w:r>
      <w:r>
        <w:rPr>
          <w:lang w:val="en-US"/>
        </w:rPr>
        <w:t>y</w:t>
      </w:r>
      <w:r w:rsidRPr="004D25F8">
        <w:t>3</w:t>
      </w:r>
      <w:r w:rsidRPr="004D25F8">
        <w:t>.</w:t>
      </w:r>
      <w:r w:rsidRPr="004D25F8">
        <w:t xml:space="preserve"> </w:t>
      </w:r>
      <w:r>
        <w:t xml:space="preserve">В ячейки </w:t>
      </w:r>
      <w:r>
        <w:rPr>
          <w:lang w:val="en-US"/>
        </w:rPr>
        <w:t>A</w:t>
      </w:r>
      <w:r w:rsidRPr="004D25F8">
        <w:t xml:space="preserve">4 </w:t>
      </w:r>
      <w:r>
        <w:t xml:space="preserve">и </w:t>
      </w:r>
      <w:r>
        <w:rPr>
          <w:lang w:val="en-US"/>
        </w:rPr>
        <w:t>B</w:t>
      </w:r>
      <w:r w:rsidRPr="004D25F8">
        <w:t xml:space="preserve">4 </w:t>
      </w:r>
      <w:r>
        <w:t xml:space="preserve">записаны формулы для вычисления проекции точки на ось </w:t>
      </w:r>
      <w:r>
        <w:rPr>
          <w:lang w:val="en-US"/>
        </w:rPr>
        <w:t>x</w:t>
      </w:r>
      <w:r w:rsidRPr="004D25F8">
        <w:t xml:space="preserve"> </w:t>
      </w:r>
      <w:r>
        <w:t xml:space="preserve">и ось </w:t>
      </w:r>
      <w:r>
        <w:rPr>
          <w:lang w:val="en-US"/>
        </w:rPr>
        <w:t>y</w:t>
      </w:r>
      <w:r>
        <w:t>, соответственно:</w:t>
      </w:r>
    </w:p>
    <w:p w14:paraId="138C6F3B" w14:textId="5B3E7F17" w:rsidR="004D25F8" w:rsidRDefault="004D25F8" w:rsidP="004D25F8">
      <w:pPr>
        <w:rPr>
          <w:lang w:val="en-US"/>
        </w:rPr>
      </w:pPr>
      <w:r>
        <w:rPr>
          <w:lang w:val="en-US"/>
        </w:rPr>
        <w:t xml:space="preserve">A4) </w:t>
      </w:r>
      <w:r w:rsidRPr="004D25F8">
        <w:rPr>
          <w:lang w:val="en-US"/>
        </w:rPr>
        <w:t>=C2+(B2-D</w:t>
      </w:r>
      <w:proofErr w:type="gramStart"/>
      <w:r w:rsidRPr="004D25F8">
        <w:rPr>
          <w:lang w:val="en-US"/>
        </w:rPr>
        <w:t>2)*</w:t>
      </w:r>
      <w:proofErr w:type="gramEnd"/>
      <w:r w:rsidRPr="004D25F8">
        <w:rPr>
          <w:lang w:val="en-US"/>
        </w:rPr>
        <w:t>(((E2-C2)*(A2-C2)+(F2-D2)*(B2-D2))/((A2-C2)^2+(B2-D2)^2))</w:t>
      </w:r>
    </w:p>
    <w:p w14:paraId="6F6044DB" w14:textId="240A9E50" w:rsidR="004D25F8" w:rsidRPr="004D25F8" w:rsidRDefault="004D25F8" w:rsidP="004D25F8">
      <w:pPr>
        <w:rPr>
          <w:lang w:val="en-US"/>
        </w:rPr>
      </w:pPr>
      <w:r>
        <w:rPr>
          <w:lang w:val="en-US"/>
        </w:rPr>
        <w:t xml:space="preserve">B4) </w:t>
      </w:r>
      <w:r w:rsidRPr="004D25F8">
        <w:rPr>
          <w:lang w:val="en-US"/>
        </w:rPr>
        <w:t>=D2+(A2-C</w:t>
      </w:r>
      <w:proofErr w:type="gramStart"/>
      <w:r w:rsidRPr="004D25F8">
        <w:rPr>
          <w:lang w:val="en-US"/>
        </w:rPr>
        <w:t>2)*</w:t>
      </w:r>
      <w:proofErr w:type="gramEnd"/>
      <w:r w:rsidRPr="004D25F8">
        <w:rPr>
          <w:lang w:val="en-US"/>
        </w:rPr>
        <w:t>(((E2-C2)*(A2-C2)+(F2-D2)*(B2-D2))/((A2-C2)^2+(B2-D2)^2))</w:t>
      </w:r>
    </w:p>
    <w:p w14:paraId="668D7256" w14:textId="2120AFD4" w:rsidR="00126922" w:rsidRDefault="004D25F8" w:rsidP="00126922">
      <w:pPr>
        <w:pStyle w:val="a"/>
        <w:numPr>
          <w:ilvl w:val="0"/>
          <w:numId w:val="0"/>
        </w:numPr>
        <w:ind w:left="420"/>
        <w:jc w:val="center"/>
      </w:pPr>
      <w:r w:rsidRPr="004D25F8">
        <w:drawing>
          <wp:inline distT="0" distB="0" distL="0" distR="0" wp14:anchorId="7E061155" wp14:editId="49D3E85C">
            <wp:extent cx="4020111" cy="714475"/>
            <wp:effectExtent l="0" t="0" r="0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020111" cy="7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682FFF" w14:textId="16110B13" w:rsidR="00126922" w:rsidRPr="001F7E52" w:rsidRDefault="00126922" w:rsidP="00126922">
      <w:pPr>
        <w:jc w:val="center"/>
      </w:pPr>
      <w:r>
        <w:t xml:space="preserve">Рис. 5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22A25328" w14:textId="724615D9" w:rsidR="00126922" w:rsidRDefault="00126922" w:rsidP="00126922">
      <w:r>
        <w:t xml:space="preserve">Далее в таблице </w:t>
      </w:r>
      <w:r w:rsidR="00BC3CCB" w:rsidRPr="00BC3CCB">
        <w:t>5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387E66B9" w14:textId="4000E2A6" w:rsidR="00126922" w:rsidRPr="00952BA6" w:rsidRDefault="00126922" w:rsidP="00126922">
      <w:pPr>
        <w:jc w:val="right"/>
      </w:pPr>
      <w:r>
        <w:t>Таблица 5</w:t>
      </w:r>
    </w:p>
    <w:p w14:paraId="6437A28B" w14:textId="77777777" w:rsidR="00126922" w:rsidRDefault="00126922" w:rsidP="00126922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46"/>
        <w:gridCol w:w="3642"/>
        <w:gridCol w:w="5283"/>
      </w:tblGrid>
      <w:tr w:rsidR="00A068DE" w14:paraId="1F9B70E0" w14:textId="77777777" w:rsidTr="00BC3CCB">
        <w:tc>
          <w:tcPr>
            <w:tcW w:w="650" w:type="dxa"/>
          </w:tcPr>
          <w:p w14:paraId="45639872" w14:textId="77777777" w:rsidR="00126922" w:rsidRDefault="00126922" w:rsidP="00BC3CCB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5886" w:type="dxa"/>
          </w:tcPr>
          <w:p w14:paraId="18DC211D" w14:textId="77777777" w:rsidR="00126922" w:rsidRPr="00FF6D44" w:rsidRDefault="00126922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3035" w:type="dxa"/>
          </w:tcPr>
          <w:p w14:paraId="4FEF04E4" w14:textId="77777777" w:rsidR="00126922" w:rsidRPr="00FF6D44" w:rsidRDefault="00126922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A068DE" w14:paraId="3D5720EE" w14:textId="77777777" w:rsidTr="00BC3CCB">
        <w:tc>
          <w:tcPr>
            <w:tcW w:w="650" w:type="dxa"/>
            <w:vAlign w:val="center"/>
          </w:tcPr>
          <w:p w14:paraId="2946173F" w14:textId="77777777" w:rsidR="00126922" w:rsidRPr="00FF6D44" w:rsidRDefault="00126922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886" w:type="dxa"/>
            <w:vAlign w:val="center"/>
          </w:tcPr>
          <w:p w14:paraId="00F68583" w14:textId="38A325ED" w:rsidR="00126922" w:rsidRDefault="00A068DE" w:rsidP="00BC3CCB">
            <w:pPr>
              <w:jc w:val="left"/>
            </w:pPr>
            <w:r w:rsidRPr="00A068DE">
              <w:drawing>
                <wp:inline distT="0" distB="0" distL="0" distR="0" wp14:anchorId="65F2CA24" wp14:editId="2E41A723">
                  <wp:extent cx="2219635" cy="1876687"/>
                  <wp:effectExtent l="0" t="0" r="9525" b="9525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9635" cy="18766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35" w:type="dxa"/>
            <w:vAlign w:val="center"/>
          </w:tcPr>
          <w:p w14:paraId="0C6C99DB" w14:textId="266CEFB0" w:rsidR="00126922" w:rsidRDefault="00A068DE" w:rsidP="00BC3CCB">
            <w:pPr>
              <w:jc w:val="center"/>
            </w:pPr>
            <w:r w:rsidRPr="00A068DE">
              <w:drawing>
                <wp:inline distT="0" distB="0" distL="0" distR="0" wp14:anchorId="3C34012A" wp14:editId="3257AC34">
                  <wp:extent cx="3296651" cy="680747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70968" cy="7373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68DE" w14:paraId="4276772C" w14:textId="77777777" w:rsidTr="00BC3CCB">
        <w:tc>
          <w:tcPr>
            <w:tcW w:w="650" w:type="dxa"/>
            <w:vAlign w:val="center"/>
          </w:tcPr>
          <w:p w14:paraId="52971C8B" w14:textId="77777777" w:rsidR="00126922" w:rsidRPr="00FF6D44" w:rsidRDefault="00126922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2</w:t>
            </w:r>
          </w:p>
        </w:tc>
        <w:tc>
          <w:tcPr>
            <w:tcW w:w="5886" w:type="dxa"/>
            <w:vAlign w:val="center"/>
          </w:tcPr>
          <w:p w14:paraId="0A2EECFF" w14:textId="4B52A71C" w:rsidR="00126922" w:rsidRDefault="00A068DE" w:rsidP="00BC3CCB">
            <w:pPr>
              <w:jc w:val="left"/>
            </w:pPr>
            <w:r w:rsidRPr="00A068DE">
              <w:drawing>
                <wp:inline distT="0" distB="0" distL="0" distR="0" wp14:anchorId="3CE1B570" wp14:editId="42B96C55">
                  <wp:extent cx="2215006" cy="1391478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8925" cy="14441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35" w:type="dxa"/>
            <w:vAlign w:val="center"/>
          </w:tcPr>
          <w:p w14:paraId="4546A6B6" w14:textId="3590CC4E" w:rsidR="00126922" w:rsidRDefault="00A068DE" w:rsidP="00BC3CCB">
            <w:pPr>
              <w:jc w:val="center"/>
            </w:pPr>
            <w:r w:rsidRPr="00A068DE">
              <w:drawing>
                <wp:inline distT="0" distB="0" distL="0" distR="0" wp14:anchorId="0EFAAB6C" wp14:editId="7C7476BD">
                  <wp:extent cx="3260576" cy="649025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9870" cy="6687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5C6B1C5" w14:textId="77777777" w:rsidR="00126922" w:rsidRDefault="00126922" w:rsidP="00126922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7063F76B" w14:textId="77777777" w:rsidR="006837BA" w:rsidRPr="001F7E52" w:rsidRDefault="006837BA" w:rsidP="006837BA">
      <w:pPr>
        <w:pStyle w:val="a"/>
        <w:numPr>
          <w:ilvl w:val="0"/>
          <w:numId w:val="0"/>
        </w:numPr>
        <w:ind w:left="420"/>
        <w:jc w:val="left"/>
      </w:pPr>
    </w:p>
    <w:sectPr w:rsidR="006837BA" w:rsidRPr="001F7E52" w:rsidSect="00FA511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12315F4"/>
    <w:multiLevelType w:val="hybridMultilevel"/>
    <w:tmpl w:val="5C9E7370"/>
    <w:lvl w:ilvl="0" w:tplc="75D61CCE">
      <w:start w:val="1"/>
      <w:numFmt w:val="decimal"/>
      <w:pStyle w:val="1"/>
      <w:lvlText w:val="%1."/>
      <w:lvlJc w:val="left"/>
      <w:pPr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19755A9A"/>
    <w:multiLevelType w:val="hybridMultilevel"/>
    <w:tmpl w:val="4404A336"/>
    <w:lvl w:ilvl="0" w:tplc="009EF71A">
      <w:start w:val="1"/>
      <w:numFmt w:val="decimal"/>
      <w:pStyle w:val="a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27301EB8"/>
    <w:multiLevelType w:val="hybridMultilevel"/>
    <w:tmpl w:val="57C22F5A"/>
    <w:lvl w:ilvl="0" w:tplc="7DD03902">
      <w:start w:val="1"/>
      <w:numFmt w:val="bullet"/>
      <w:pStyle w:val="a0"/>
      <w:lvlText w:val="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3B881C2A"/>
    <w:multiLevelType w:val="hybridMultilevel"/>
    <w:tmpl w:val="72185E14"/>
    <w:lvl w:ilvl="0" w:tplc="B0426E4E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4" w15:restartNumberingAfterBreak="0">
    <w:nsid w:val="537D182D"/>
    <w:multiLevelType w:val="hybridMultilevel"/>
    <w:tmpl w:val="AE8EF930"/>
    <w:lvl w:ilvl="0" w:tplc="4C6AE5D6">
      <w:start w:val="1"/>
      <w:numFmt w:val="decimal"/>
      <w:pStyle w:val="a1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AAC3FB9"/>
    <w:multiLevelType w:val="multilevel"/>
    <w:tmpl w:val="D7486B94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6" w15:restartNumberingAfterBreak="0">
    <w:nsid w:val="5B9E7C79"/>
    <w:multiLevelType w:val="multilevel"/>
    <w:tmpl w:val="F86029EC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7" w15:restartNumberingAfterBreak="0">
    <w:nsid w:val="6A8B3724"/>
    <w:multiLevelType w:val="hybridMultilevel"/>
    <w:tmpl w:val="3C7817E0"/>
    <w:lvl w:ilvl="0" w:tplc="67DCDB82">
      <w:start w:val="1"/>
      <w:numFmt w:val="decimal"/>
      <w:lvlText w:val="%1."/>
      <w:lvlJc w:val="left"/>
      <w:pPr>
        <w:ind w:left="1320" w:hanging="7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8" w15:restartNumberingAfterBreak="0">
    <w:nsid w:val="6C58424D"/>
    <w:multiLevelType w:val="hybridMultilevel"/>
    <w:tmpl w:val="DE4A362C"/>
    <w:lvl w:ilvl="0" w:tplc="A1A60E0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2EC1911"/>
    <w:multiLevelType w:val="hybridMultilevel"/>
    <w:tmpl w:val="5170B98E"/>
    <w:lvl w:ilvl="0" w:tplc="EAEE325E">
      <w:start w:val="1"/>
      <w:numFmt w:val="decimal"/>
      <w:pStyle w:val="a2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3490D20"/>
    <w:multiLevelType w:val="hybridMultilevel"/>
    <w:tmpl w:val="29DC3FD8"/>
    <w:lvl w:ilvl="0" w:tplc="B36CAE0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7"/>
  </w:num>
  <w:num w:numId="5">
    <w:abstractNumId w:val="4"/>
  </w:num>
  <w:num w:numId="6">
    <w:abstractNumId w:val="3"/>
  </w:num>
  <w:num w:numId="7">
    <w:abstractNumId w:val="10"/>
  </w:num>
  <w:num w:numId="8">
    <w:abstractNumId w:val="8"/>
  </w:num>
  <w:num w:numId="9">
    <w:abstractNumId w:val="9"/>
  </w:num>
  <w:num w:numId="10">
    <w:abstractNumId w:val="0"/>
  </w:num>
  <w:num w:numId="11">
    <w:abstractNumId w:val="6"/>
  </w:num>
  <w:num w:numId="1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E2AC2"/>
    <w:rsid w:val="000B3444"/>
    <w:rsid w:val="000E7842"/>
    <w:rsid w:val="00126922"/>
    <w:rsid w:val="001C42EB"/>
    <w:rsid w:val="001E2AC2"/>
    <w:rsid w:val="001F7E52"/>
    <w:rsid w:val="0037690F"/>
    <w:rsid w:val="003C1230"/>
    <w:rsid w:val="004079ED"/>
    <w:rsid w:val="004B5CF2"/>
    <w:rsid w:val="004D25F8"/>
    <w:rsid w:val="004F4960"/>
    <w:rsid w:val="005F2B9E"/>
    <w:rsid w:val="006837BA"/>
    <w:rsid w:val="0076574D"/>
    <w:rsid w:val="00800C2A"/>
    <w:rsid w:val="00877976"/>
    <w:rsid w:val="00952BA6"/>
    <w:rsid w:val="00955A36"/>
    <w:rsid w:val="00971F49"/>
    <w:rsid w:val="00A068DE"/>
    <w:rsid w:val="00A24BE2"/>
    <w:rsid w:val="00AD4309"/>
    <w:rsid w:val="00B92E64"/>
    <w:rsid w:val="00BB7AA5"/>
    <w:rsid w:val="00BC3CCB"/>
    <w:rsid w:val="00BE6E04"/>
    <w:rsid w:val="00C41CF7"/>
    <w:rsid w:val="00C51A7A"/>
    <w:rsid w:val="00CF7C02"/>
    <w:rsid w:val="00D446C2"/>
    <w:rsid w:val="00D819AA"/>
    <w:rsid w:val="00DB483A"/>
    <w:rsid w:val="00DC375E"/>
    <w:rsid w:val="00E04C0B"/>
    <w:rsid w:val="00E12D8E"/>
    <w:rsid w:val="00E4458D"/>
    <w:rsid w:val="00E71049"/>
    <w:rsid w:val="00EC04DF"/>
    <w:rsid w:val="00ED33D4"/>
    <w:rsid w:val="00EF08FD"/>
    <w:rsid w:val="00FA5111"/>
    <w:rsid w:val="00FF40A7"/>
    <w:rsid w:val="00FF6D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  <w14:docId w14:val="5E72BFDC"/>
  <w15:docId w15:val="{CAEF77DA-3F15-4B6C-8AAB-57775851EC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3">
    <w:name w:val="Normal"/>
    <w:qFormat/>
    <w:rsid w:val="00126922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styleId="10">
    <w:name w:val="heading 1"/>
    <w:basedOn w:val="a3"/>
    <w:next w:val="a3"/>
    <w:link w:val="11"/>
    <w:uiPriority w:val="9"/>
    <w:qFormat/>
    <w:rsid w:val="00EF08FD"/>
    <w:pPr>
      <w:keepNext/>
      <w:keepLines/>
      <w:widowControl w:val="0"/>
      <w:autoSpaceDE w:val="0"/>
      <w:autoSpaceDN w:val="0"/>
      <w:jc w:val="center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3"/>
    <w:next w:val="a3"/>
    <w:link w:val="20"/>
    <w:uiPriority w:val="9"/>
    <w:unhideWhenUsed/>
    <w:qFormat/>
    <w:rsid w:val="0037690F"/>
    <w:pPr>
      <w:keepNext/>
      <w:keepLines/>
      <w:spacing w:before="40"/>
      <w:jc w:val="center"/>
      <w:outlineLvl w:val="1"/>
    </w:pPr>
    <w:rPr>
      <w:rFonts w:eastAsiaTheme="majorEastAsia" w:cstheme="majorBidi"/>
      <w:b/>
      <w:i/>
      <w:szCs w:val="26"/>
    </w:rPr>
  </w:style>
  <w:style w:type="paragraph" w:styleId="3">
    <w:name w:val="heading 3"/>
    <w:basedOn w:val="a3"/>
    <w:next w:val="a3"/>
    <w:link w:val="30"/>
    <w:uiPriority w:val="9"/>
    <w:unhideWhenUsed/>
    <w:qFormat/>
    <w:rsid w:val="00EF08FD"/>
    <w:pPr>
      <w:keepNext/>
      <w:keepLines/>
      <w:jc w:val="center"/>
      <w:outlineLvl w:val="2"/>
    </w:pPr>
    <w:rPr>
      <w:rFonts w:eastAsiaTheme="majorEastAsia" w:cstheme="majorBidi"/>
      <w:bCs/>
      <w:i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1">
    <w:name w:val="Заголовок 1 Знак"/>
    <w:basedOn w:val="a4"/>
    <w:link w:val="10"/>
    <w:uiPriority w:val="9"/>
    <w:rsid w:val="00EF08FD"/>
    <w:rPr>
      <w:rFonts w:ascii="Times New Roman" w:eastAsiaTheme="majorEastAsia" w:hAnsi="Times New Roman" w:cstheme="majorBidi"/>
      <w:b/>
      <w:bCs/>
      <w:sz w:val="28"/>
      <w:szCs w:val="28"/>
      <w:lang w:val="ru-RU"/>
    </w:rPr>
  </w:style>
  <w:style w:type="paragraph" w:styleId="12">
    <w:name w:val="toc 1"/>
    <w:basedOn w:val="a3"/>
    <w:next w:val="a3"/>
    <w:autoRedefine/>
    <w:uiPriority w:val="39"/>
    <w:unhideWhenUsed/>
    <w:rsid w:val="00FF6D44"/>
    <w:pPr>
      <w:tabs>
        <w:tab w:val="right" w:leader="dot" w:pos="9345"/>
      </w:tabs>
      <w:jc w:val="left"/>
    </w:pPr>
    <w:rPr>
      <w:rFonts w:eastAsiaTheme="minorEastAsia" w:cs="Times New Roman"/>
      <w:lang w:eastAsia="ru-RU"/>
    </w:rPr>
  </w:style>
  <w:style w:type="paragraph" w:styleId="a">
    <w:name w:val="List Paragraph"/>
    <w:basedOn w:val="a3"/>
    <w:uiPriority w:val="34"/>
    <w:qFormat/>
    <w:rsid w:val="00E71049"/>
    <w:pPr>
      <w:numPr>
        <w:numId w:val="2"/>
      </w:numPr>
      <w:contextualSpacing/>
    </w:pPr>
  </w:style>
  <w:style w:type="character" w:customStyle="1" w:styleId="20">
    <w:name w:val="Заголовок 2 Знак"/>
    <w:basedOn w:val="a4"/>
    <w:link w:val="2"/>
    <w:uiPriority w:val="9"/>
    <w:rsid w:val="0037690F"/>
    <w:rPr>
      <w:rFonts w:ascii="Times New Roman" w:eastAsiaTheme="majorEastAsia" w:hAnsi="Times New Roman" w:cstheme="majorBidi"/>
      <w:b/>
      <w:i/>
      <w:sz w:val="28"/>
      <w:szCs w:val="26"/>
    </w:rPr>
  </w:style>
  <w:style w:type="paragraph" w:styleId="21">
    <w:name w:val="toc 2"/>
    <w:basedOn w:val="a3"/>
    <w:next w:val="a3"/>
    <w:autoRedefine/>
    <w:uiPriority w:val="39"/>
    <w:unhideWhenUsed/>
    <w:rsid w:val="00FF6D44"/>
    <w:pPr>
      <w:ind w:left="284"/>
    </w:pPr>
  </w:style>
  <w:style w:type="paragraph" w:styleId="31">
    <w:name w:val="toc 3"/>
    <w:basedOn w:val="a3"/>
    <w:next w:val="a3"/>
    <w:autoRedefine/>
    <w:uiPriority w:val="39"/>
    <w:semiHidden/>
    <w:unhideWhenUsed/>
    <w:rsid w:val="00CF7C02"/>
    <w:pPr>
      <w:ind w:left="567"/>
    </w:pPr>
  </w:style>
  <w:style w:type="character" w:customStyle="1" w:styleId="30">
    <w:name w:val="Заголовок 3 Знак"/>
    <w:basedOn w:val="a4"/>
    <w:link w:val="3"/>
    <w:uiPriority w:val="9"/>
    <w:rsid w:val="00EF08FD"/>
    <w:rPr>
      <w:rFonts w:ascii="Times New Roman" w:eastAsiaTheme="majorEastAsia" w:hAnsi="Times New Roman" w:cstheme="majorBidi"/>
      <w:bCs/>
      <w:i/>
      <w:sz w:val="24"/>
    </w:rPr>
  </w:style>
  <w:style w:type="paragraph" w:customStyle="1" w:styleId="a7">
    <w:name w:val="Надписи_в_рис"/>
    <w:basedOn w:val="a3"/>
    <w:qFormat/>
    <w:rsid w:val="00CF7C02"/>
    <w:pPr>
      <w:spacing w:line="192" w:lineRule="auto"/>
      <w:ind w:left="-113" w:right="-113"/>
      <w:jc w:val="center"/>
    </w:pPr>
    <w:rPr>
      <w:sz w:val="24"/>
    </w:rPr>
  </w:style>
  <w:style w:type="paragraph" w:customStyle="1" w:styleId="a8">
    <w:name w:val="Строки_титула"/>
    <w:basedOn w:val="a3"/>
    <w:qFormat/>
    <w:rsid w:val="004B5CF2"/>
    <w:pPr>
      <w:tabs>
        <w:tab w:val="center" w:pos="4678"/>
        <w:tab w:val="right" w:pos="9356"/>
      </w:tabs>
    </w:pPr>
  </w:style>
  <w:style w:type="paragraph" w:customStyle="1" w:styleId="a0">
    <w:name w:val="Маркированный_список_мой"/>
    <w:basedOn w:val="a3"/>
    <w:qFormat/>
    <w:rsid w:val="003C1230"/>
    <w:pPr>
      <w:numPr>
        <w:numId w:val="3"/>
      </w:numPr>
    </w:pPr>
    <w:rPr>
      <w:lang w:val="en-US"/>
    </w:rPr>
  </w:style>
  <w:style w:type="paragraph" w:customStyle="1" w:styleId="a9">
    <w:name w:val="Заголовок_списка"/>
    <w:basedOn w:val="a3"/>
    <w:qFormat/>
    <w:rsid w:val="003C1230"/>
    <w:rPr>
      <w:caps/>
      <w:szCs w:val="28"/>
      <w:u w:val="double" w:color="00B050"/>
    </w:rPr>
  </w:style>
  <w:style w:type="paragraph" w:customStyle="1" w:styleId="a1">
    <w:name w:val="Нум. список"/>
    <w:basedOn w:val="a"/>
    <w:link w:val="aa"/>
    <w:qFormat/>
    <w:rsid w:val="00EF08FD"/>
    <w:pPr>
      <w:numPr>
        <w:numId w:val="5"/>
      </w:numPr>
    </w:pPr>
    <w:rPr>
      <w:rFonts w:cs="Times New Roman"/>
      <w:color w:val="000000" w:themeColor="text1"/>
      <w:szCs w:val="28"/>
    </w:rPr>
  </w:style>
  <w:style w:type="character" w:customStyle="1" w:styleId="aa">
    <w:name w:val="Нум. список Знак"/>
    <w:basedOn w:val="a4"/>
    <w:link w:val="a1"/>
    <w:rsid w:val="00EF08FD"/>
    <w:rPr>
      <w:rFonts w:ascii="Times New Roman" w:eastAsiaTheme="minorHAnsi" w:hAnsi="Times New Roman" w:cs="Times New Roman"/>
      <w:color w:val="000000" w:themeColor="text1"/>
      <w:sz w:val="28"/>
      <w:szCs w:val="28"/>
    </w:rPr>
  </w:style>
  <w:style w:type="paragraph" w:customStyle="1" w:styleId="13">
    <w:name w:val="Стиль1"/>
    <w:basedOn w:val="a3"/>
    <w:link w:val="14"/>
    <w:qFormat/>
    <w:rsid w:val="00EF08FD"/>
    <w:rPr>
      <w:rFonts w:cs="Times New Roman"/>
      <w:szCs w:val="28"/>
    </w:rPr>
  </w:style>
  <w:style w:type="character" w:customStyle="1" w:styleId="14">
    <w:name w:val="Стиль1 Знак"/>
    <w:basedOn w:val="a4"/>
    <w:link w:val="13"/>
    <w:rsid w:val="00EF08FD"/>
    <w:rPr>
      <w:rFonts w:ascii="Times New Roman" w:eastAsiaTheme="minorHAnsi" w:hAnsi="Times New Roman" w:cs="Times New Roman"/>
      <w:sz w:val="28"/>
      <w:szCs w:val="28"/>
    </w:rPr>
  </w:style>
  <w:style w:type="paragraph" w:customStyle="1" w:styleId="a2">
    <w:name w:val="Нум.список"/>
    <w:basedOn w:val="a3"/>
    <w:qFormat/>
    <w:rsid w:val="00EF08FD"/>
    <w:pPr>
      <w:numPr>
        <w:numId w:val="9"/>
      </w:numPr>
    </w:pPr>
    <w:rPr>
      <w:rFonts w:eastAsia="Calibri" w:cs="Times New Roman"/>
      <w:lang w:val="en-US"/>
    </w:rPr>
  </w:style>
  <w:style w:type="paragraph" w:styleId="ab">
    <w:name w:val="Normal (Web)"/>
    <w:basedOn w:val="a3"/>
    <w:uiPriority w:val="99"/>
    <w:unhideWhenUsed/>
    <w:rsid w:val="00EF08FD"/>
    <w:rPr>
      <w:rFonts w:eastAsia="Times New Roman" w:cs="Times New Roman"/>
      <w:szCs w:val="24"/>
      <w:lang w:eastAsia="ru-RU"/>
    </w:rPr>
  </w:style>
  <w:style w:type="paragraph" w:customStyle="1" w:styleId="1">
    <w:name w:val="Список1"/>
    <w:basedOn w:val="a3"/>
    <w:link w:val="15"/>
    <w:qFormat/>
    <w:rsid w:val="00EF08FD"/>
    <w:pPr>
      <w:numPr>
        <w:numId w:val="10"/>
      </w:numPr>
    </w:pPr>
  </w:style>
  <w:style w:type="character" w:customStyle="1" w:styleId="15">
    <w:name w:val="Список1 Знак"/>
    <w:basedOn w:val="a4"/>
    <w:link w:val="1"/>
    <w:rsid w:val="00EF08FD"/>
    <w:rPr>
      <w:rFonts w:ascii="Times New Roman" w:eastAsiaTheme="minorHAnsi" w:hAnsi="Times New Roman"/>
      <w:sz w:val="28"/>
    </w:rPr>
  </w:style>
  <w:style w:type="paragraph" w:customStyle="1" w:styleId="ac">
    <w:name w:val="Формула"/>
    <w:basedOn w:val="a3"/>
    <w:qFormat/>
    <w:rsid w:val="000B3444"/>
    <w:pPr>
      <w:tabs>
        <w:tab w:val="center" w:pos="4678"/>
        <w:tab w:val="right" w:pos="9356"/>
      </w:tabs>
    </w:pPr>
  </w:style>
  <w:style w:type="paragraph" w:styleId="ad">
    <w:name w:val="Balloon Text"/>
    <w:basedOn w:val="a3"/>
    <w:link w:val="ae"/>
    <w:uiPriority w:val="99"/>
    <w:semiHidden/>
    <w:unhideWhenUsed/>
    <w:rsid w:val="00955A36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4"/>
    <w:link w:val="ad"/>
    <w:uiPriority w:val="99"/>
    <w:semiHidden/>
    <w:rsid w:val="00955A36"/>
    <w:rPr>
      <w:rFonts w:ascii="Tahoma" w:hAnsi="Tahoma" w:cs="Tahoma"/>
      <w:sz w:val="16"/>
      <w:szCs w:val="16"/>
    </w:rPr>
  </w:style>
  <w:style w:type="table" w:styleId="af">
    <w:name w:val="Table Grid"/>
    <w:basedOn w:val="a5"/>
    <w:uiPriority w:val="59"/>
    <w:rsid w:val="00FF6D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Hyperlink"/>
    <w:basedOn w:val="a4"/>
    <w:uiPriority w:val="99"/>
    <w:unhideWhenUsed/>
    <w:rsid w:val="00FF6D44"/>
    <w:rPr>
      <w:color w:val="0000FF" w:themeColor="hyperlink"/>
      <w:u w:val="single"/>
    </w:rPr>
  </w:style>
  <w:style w:type="paragraph" w:styleId="HTML">
    <w:name w:val="HTML Preformatted"/>
    <w:basedOn w:val="a3"/>
    <w:link w:val="HTML0"/>
    <w:uiPriority w:val="99"/>
    <w:semiHidden/>
    <w:unhideWhenUsed/>
    <w:rsid w:val="00ED33D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4"/>
    <w:link w:val="HTML"/>
    <w:uiPriority w:val="99"/>
    <w:semiHidden/>
    <w:rsid w:val="00ED33D4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456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1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065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42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34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313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07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311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43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11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299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863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657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95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png"/><Relationship Id="rId18" Type="http://schemas.openxmlformats.org/officeDocument/2006/relationships/image" Target="media/image9.png"/><Relationship Id="rId26" Type="http://schemas.openxmlformats.org/officeDocument/2006/relationships/image" Target="media/image15.png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34" Type="http://schemas.openxmlformats.org/officeDocument/2006/relationships/image" Target="media/image23.png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6.bin"/><Relationship Id="rId33" Type="http://schemas.openxmlformats.org/officeDocument/2006/relationships/image" Target="media/image22.png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1.png"/><Relationship Id="rId29" Type="http://schemas.openxmlformats.org/officeDocument/2006/relationships/image" Target="media/image18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24" Type="http://schemas.openxmlformats.org/officeDocument/2006/relationships/image" Target="media/image14.wmf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5.bin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10" Type="http://schemas.openxmlformats.org/officeDocument/2006/relationships/image" Target="media/image3.png"/><Relationship Id="rId19" Type="http://schemas.openxmlformats.org/officeDocument/2006/relationships/image" Target="media/image10.png"/><Relationship Id="rId31" Type="http://schemas.openxmlformats.org/officeDocument/2006/relationships/image" Target="media/image20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image" Target="media/image13.wmf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FB6712A-D022-40C1-A0F6-368A927170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4</TotalTime>
  <Pages>10</Pages>
  <Words>1748</Words>
  <Characters>9966</Characters>
  <Application>Microsoft Office Word</Application>
  <DocSecurity>0</DocSecurity>
  <Lines>83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16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на Каменских</dc:creator>
  <cp:lastModifiedBy>Пользователь</cp:lastModifiedBy>
  <cp:revision>11</cp:revision>
  <dcterms:created xsi:type="dcterms:W3CDTF">2021-10-07T08:11:00Z</dcterms:created>
  <dcterms:modified xsi:type="dcterms:W3CDTF">2022-10-17T16:19:00Z</dcterms:modified>
</cp:coreProperties>
</file>